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5D93FB" w14:textId="77777777" w:rsidR="003200C9" w:rsidRDefault="003200C9" w:rsidP="003200C9">
      <w:pPr>
        <w:spacing w:after="0"/>
        <w:ind w:firstLine="709"/>
        <w:jc w:val="both"/>
        <w:rPr>
          <w:b/>
        </w:rPr>
      </w:pPr>
      <w:bookmarkStart w:id="0" w:name="_GoBack"/>
      <w:bookmarkEnd w:id="0"/>
      <w:r>
        <w:rPr>
          <w:b/>
        </w:rPr>
        <w:t>Лекция № 10</w:t>
      </w:r>
    </w:p>
    <w:p w14:paraId="47EE6BFC" w14:textId="3ED6829D" w:rsidR="003200C9" w:rsidRPr="003200C9" w:rsidRDefault="003200C9" w:rsidP="003200C9">
      <w:pPr>
        <w:spacing w:after="0"/>
        <w:ind w:firstLine="709"/>
        <w:jc w:val="both"/>
        <w:rPr>
          <w:b/>
        </w:rPr>
      </w:pPr>
      <w:r w:rsidRPr="003200C9">
        <w:rPr>
          <w:b/>
        </w:rPr>
        <w:t>Уравнение прямой в пространстве</w:t>
      </w:r>
    </w:p>
    <w:p w14:paraId="5ADF1F19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rPr>
          <w:b/>
          <w:i/>
        </w:rPr>
        <w:t>Базовые фразы</w:t>
      </w:r>
      <w:r w:rsidRPr="003200C9">
        <w:rPr>
          <w:i/>
        </w:rPr>
        <w:t xml:space="preserve">: </w:t>
      </w:r>
      <w:r w:rsidRPr="003200C9">
        <w:t xml:space="preserve">параметрическая уравнения прямой в пространстве, каноническая уравнения прямой в пространстве, прямая в пространстве, как линия пересечения двух плоскостей, расстояние от точки до прямой в пространстве, Угол между двумя прямыми в пространстве, угол между двумя плоскостями, угол между прямой и плоскостью, пучок плоскостей. </w:t>
      </w:r>
    </w:p>
    <w:p w14:paraId="3CB8E117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t>План</w:t>
      </w:r>
    </w:p>
    <w:p w14:paraId="1BA0157C" w14:textId="77777777" w:rsidR="003200C9" w:rsidRPr="003200C9" w:rsidRDefault="003200C9" w:rsidP="003200C9">
      <w:pPr>
        <w:numPr>
          <w:ilvl w:val="0"/>
          <w:numId w:val="2"/>
        </w:numPr>
        <w:spacing w:after="0"/>
        <w:jc w:val="both"/>
      </w:pPr>
      <w:r w:rsidRPr="003200C9">
        <w:t>Параметрические уравнения прямой в пространстве</w:t>
      </w:r>
    </w:p>
    <w:p w14:paraId="6764FFA0" w14:textId="77777777" w:rsidR="003200C9" w:rsidRPr="003200C9" w:rsidRDefault="003200C9" w:rsidP="003200C9">
      <w:pPr>
        <w:numPr>
          <w:ilvl w:val="0"/>
          <w:numId w:val="2"/>
        </w:numPr>
        <w:spacing w:after="0"/>
        <w:jc w:val="both"/>
      </w:pPr>
      <w:r w:rsidRPr="003200C9">
        <w:t>Каноническое уравнение прямой в пространстве</w:t>
      </w:r>
    </w:p>
    <w:p w14:paraId="28AF8534" w14:textId="77777777" w:rsidR="003200C9" w:rsidRPr="003200C9" w:rsidRDefault="003200C9" w:rsidP="003200C9">
      <w:pPr>
        <w:numPr>
          <w:ilvl w:val="0"/>
          <w:numId w:val="2"/>
        </w:numPr>
        <w:spacing w:after="0"/>
        <w:jc w:val="both"/>
      </w:pPr>
      <w:r w:rsidRPr="003200C9">
        <w:t>Уравнение прямой, проходящей через две точки</w:t>
      </w:r>
    </w:p>
    <w:p w14:paraId="7095DAD4" w14:textId="77777777" w:rsidR="003200C9" w:rsidRPr="003200C9" w:rsidRDefault="003200C9" w:rsidP="003200C9">
      <w:pPr>
        <w:numPr>
          <w:ilvl w:val="0"/>
          <w:numId w:val="2"/>
        </w:numPr>
        <w:spacing w:after="0"/>
        <w:jc w:val="both"/>
      </w:pPr>
      <w:r w:rsidRPr="003200C9">
        <w:t>Прямая в пространстве, как линия пересечения двух плоскостей</w:t>
      </w:r>
    </w:p>
    <w:p w14:paraId="3FF8E709" w14:textId="77777777" w:rsidR="003200C9" w:rsidRPr="003200C9" w:rsidRDefault="003200C9" w:rsidP="003200C9">
      <w:pPr>
        <w:numPr>
          <w:ilvl w:val="0"/>
          <w:numId w:val="2"/>
        </w:numPr>
        <w:spacing w:after="0"/>
        <w:jc w:val="both"/>
      </w:pPr>
      <w:r w:rsidRPr="003200C9">
        <w:t>Основные задачи о прямых и плоскостях</w:t>
      </w:r>
    </w:p>
    <w:p w14:paraId="4AC40D06" w14:textId="77777777" w:rsidR="003200C9" w:rsidRPr="003200C9" w:rsidRDefault="003200C9" w:rsidP="003200C9">
      <w:pPr>
        <w:numPr>
          <w:ilvl w:val="0"/>
          <w:numId w:val="2"/>
        </w:numPr>
        <w:spacing w:after="0"/>
        <w:jc w:val="both"/>
      </w:pPr>
      <w:r w:rsidRPr="003200C9">
        <w:t>Пучок плоскостей</w:t>
      </w:r>
    </w:p>
    <w:p w14:paraId="5E348754" w14:textId="77777777" w:rsidR="003200C9" w:rsidRPr="003200C9" w:rsidRDefault="003200C9" w:rsidP="003200C9">
      <w:pPr>
        <w:spacing w:after="0"/>
        <w:ind w:firstLine="709"/>
        <w:jc w:val="both"/>
        <w:rPr>
          <w:b/>
          <w:bCs/>
        </w:rPr>
      </w:pPr>
      <w:r w:rsidRPr="003200C9">
        <w:rPr>
          <w:b/>
          <w:bCs/>
        </w:rPr>
        <w:t>1. Параметрические уравнения прямой в пространстве</w:t>
      </w:r>
    </w:p>
    <w:p w14:paraId="20388DCA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t xml:space="preserve">Прямая линия в пространстве (или на плоскости) полностью определяется заданием на ней точки </w:t>
      </w:r>
    </w:p>
    <w:p w14:paraId="34A443EB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object w:dxaOrig="720" w:dyaOrig="499" w14:anchorId="05C7EF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4.75pt" o:ole="">
            <v:imagedata r:id="rId5" o:title=""/>
          </v:shape>
          <o:OLEObject Type="Embed" ProgID="Equation.DSMT4" ShapeID="_x0000_i1025" DrawAspect="Content" ObjectID="_1764957743" r:id="rId6"/>
        </w:object>
      </w:r>
      <w:r w:rsidRPr="003200C9">
        <w:t xml:space="preserve"> и ненулевого вектора </w:t>
      </w:r>
      <w:r w:rsidRPr="003200C9">
        <w:object w:dxaOrig="220" w:dyaOrig="380" w14:anchorId="6247D9C0">
          <v:shape id="_x0000_i1026" type="#_x0000_t75" style="width:11.25pt;height:18.75pt" o:ole="">
            <v:imagedata r:id="rId7" o:title=""/>
          </v:shape>
          <o:OLEObject Type="Embed" ProgID="Equation.DSMT4" ShapeID="_x0000_i1026" DrawAspect="Content" ObjectID="_1764957744" r:id="rId8"/>
        </w:object>
      </w:r>
      <w:r w:rsidRPr="003200C9">
        <w:t xml:space="preserve">, параллельного этой прямой, который называется направляющим вектором этой прямой. Найдем параметрические уравнения прямой </w:t>
      </w:r>
      <w:r w:rsidRPr="003200C9">
        <w:rPr>
          <w:i/>
          <w:lang w:val="en-US"/>
        </w:rPr>
        <w:t>L</w:t>
      </w:r>
      <w:r w:rsidRPr="003200C9">
        <w:t xml:space="preserve">, считая, что известна точка </w:t>
      </w:r>
      <w:r w:rsidRPr="003200C9">
        <w:object w:dxaOrig="1260" w:dyaOrig="499" w14:anchorId="797976C2">
          <v:shape id="_x0000_i1027" type="#_x0000_t75" style="width:63pt;height:24.75pt" o:ole="">
            <v:imagedata r:id="rId9" o:title=""/>
          </v:shape>
          <o:OLEObject Type="Embed" ProgID="Equation.DSMT4" ShapeID="_x0000_i1027" DrawAspect="Content" ObjectID="_1764957745" r:id="rId10"/>
        </w:object>
      </w:r>
      <w:r w:rsidRPr="003200C9">
        <w:t xml:space="preserve"> и ее направляющий вектор </w:t>
      </w:r>
      <w:r w:rsidRPr="003200C9">
        <w:object w:dxaOrig="1180" w:dyaOrig="540" w14:anchorId="43CDF2C7">
          <v:shape id="_x0000_i1028" type="#_x0000_t75" style="width:59.25pt;height:27pt" o:ole="">
            <v:imagedata r:id="rId11" o:title=""/>
          </v:shape>
          <o:OLEObject Type="Embed" ProgID="Equation.DSMT4" ShapeID="_x0000_i1028" DrawAspect="Content" ObjectID="_1764957746" r:id="rId12"/>
        </w:object>
      </w:r>
      <w:r w:rsidRPr="003200C9">
        <w:t>.</w:t>
      </w:r>
    </w:p>
    <w:p w14:paraId="1CCE576E" w14:textId="77777777" w:rsidR="003200C9" w:rsidRPr="003200C9" w:rsidRDefault="003200C9" w:rsidP="003200C9">
      <w:pPr>
        <w:spacing w:after="0"/>
        <w:ind w:firstLine="709"/>
        <w:jc w:val="both"/>
      </w:pPr>
      <w:r w:rsidRPr="003200C9">
        <mc:AlternateContent>
          <mc:Choice Requires="wpg">
            <w:drawing>
              <wp:inline distT="0" distB="0" distL="0" distR="0" wp14:anchorId="2898243C" wp14:editId="6FB2DF92">
                <wp:extent cx="2235200" cy="1972334"/>
                <wp:effectExtent l="0" t="0" r="0" b="8890"/>
                <wp:docPr id="237" name="Группа 10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35200" cy="1972334"/>
                          <a:chOff x="0" y="0"/>
                          <a:chExt cx="2235200" cy="1972334"/>
                        </a:xfrm>
                      </wpg:grpSpPr>
                      <pic:pic xmlns:pic="http://schemas.openxmlformats.org/drawingml/2006/picture">
                        <pic:nvPicPr>
                          <pic:cNvPr id="238" name="Рисунок 2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200" cy="1676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239" name="Rectangle 71"/>
                        <wps:cNvSpPr>
                          <a:spLocks noChangeArrowheads="1"/>
                        </wps:cNvSpPr>
                        <wps:spPr bwMode="auto">
                          <a:xfrm>
                            <a:off x="113327" y="1676424"/>
                            <a:ext cx="1896745" cy="295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54A28E6" w14:textId="77777777" w:rsidR="003200C9" w:rsidRDefault="003200C9" w:rsidP="003200C9">
                              <w:pPr>
                                <w:pStyle w:val="a3"/>
                                <w:spacing w:after="0"/>
                                <w:jc w:val="center"/>
                              </w:pPr>
                              <w:r>
                                <w:rPr>
                                  <w:rFonts w:eastAsia="Times New Roman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Рис. 10.1</w:t>
                              </w:r>
                            </w:p>
                          </w:txbxContent>
                        </wps:txbx>
                        <wps:bodyPr vert="horz" wrap="square" lIns="91440" tIns="45720" rIns="91440" bIns="45720" numCol="1" anchor="ctr" anchorCtr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898243C" id="Группа 1029" o:spid="_x0000_s1026" style="width:176pt;height:155.3pt;mso-position-horizontal-relative:char;mso-position-vertical-relative:line" coordsize="22352,197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">
                <v:shape id="Рисунок 238" o:spid="_x0000_s1027" type="#_x0000_t75" style="position:absolute;width:22352;height:1676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">
                  <v:imagedata r:id="rId14" o:title=""/>
                </v:shape>
                <v:rect id="Rectangle 71" o:spid="_x0000_s1028" style="position:absolute;left:1133;top:16764;width:18967;height:29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" filled="f" fillcolor="#4472c4 [3204]" stroked="f" strokecolor="black [3213]">
                  <v:shadow color="#e7e6e6 [3214]"/>
                  <v:textbox style="mso-fit-shape-to-text:t">
                    <w:txbxContent>
                      <w:p w14:paraId="554A28E6" w14:textId="77777777" w:rsidR="003200C9" w:rsidRDefault="003200C9" w:rsidP="003200C9">
                        <w:pPr>
                          <w:pStyle w:val="a3"/>
                          <w:spacing w:after="0"/>
                          <w:jc w:val="center"/>
                        </w:pPr>
                        <w:r>
                          <w:rPr>
                            <w:rFonts w:eastAsia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Рис. 10.1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2FCCE42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t xml:space="preserve">Очевидно (рис. 10.1), точка   </w:t>
      </w:r>
      <w:r w:rsidRPr="003200C9">
        <w:object w:dxaOrig="3080" w:dyaOrig="540" w14:anchorId="4EE79156">
          <v:shape id="_x0000_i1029" type="#_x0000_t75" style="width:153.75pt;height:27pt" o:ole="">
            <v:imagedata r:id="rId15" o:title=""/>
          </v:shape>
          <o:OLEObject Type="Embed" ProgID="Equation.DSMT4" ShapeID="_x0000_i1029" DrawAspect="Content" ObjectID="_1764957747" r:id="rId16"/>
        </w:object>
      </w:r>
    </w:p>
    <w:p w14:paraId="278195C4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t xml:space="preserve">Так как </w:t>
      </w:r>
      <w:r w:rsidRPr="003200C9">
        <w:object w:dxaOrig="760" w:dyaOrig="380" w14:anchorId="24BF704D">
          <v:shape id="_x0000_i1030" type="#_x0000_t75" style="width:38.25pt;height:18.75pt" o:ole="">
            <v:imagedata r:id="rId17" o:title=""/>
          </v:shape>
          <o:OLEObject Type="Embed" ProgID="Equation.DSMT4" ShapeID="_x0000_i1030" DrawAspect="Content" ObjectID="_1764957748" r:id="rId18"/>
        </w:object>
      </w:r>
      <w:r w:rsidRPr="003200C9">
        <w:t xml:space="preserve">, то по теореме разложения существует такое число </w:t>
      </w:r>
      <w:r w:rsidRPr="003200C9">
        <w:object w:dxaOrig="740" w:dyaOrig="300" w14:anchorId="5F440E91">
          <v:shape id="_x0000_i1031" type="#_x0000_t75" style="width:36.75pt;height:15pt" o:ole="">
            <v:imagedata r:id="rId19" o:title=""/>
          </v:shape>
          <o:OLEObject Type="Embed" ProgID="Equation.DSMT4" ShapeID="_x0000_i1031" DrawAspect="Content" ObjectID="_1764957749" r:id="rId20"/>
        </w:object>
      </w:r>
      <w:r w:rsidRPr="003200C9">
        <w:t xml:space="preserve">, что </w:t>
      </w:r>
      <w:r w:rsidRPr="003200C9">
        <w:object w:dxaOrig="1420" w:dyaOrig="540" w14:anchorId="50EFAD49">
          <v:shape id="_x0000_i1032" type="#_x0000_t75" style="width:71.25pt;height:27pt" o:ole="">
            <v:imagedata r:id="rId21" o:title=""/>
          </v:shape>
          <o:OLEObject Type="Embed" ProgID="Equation.DSMT4" ShapeID="_x0000_i1032" DrawAspect="Content" ObjectID="_1764957750" r:id="rId22"/>
        </w:object>
      </w:r>
      <w:r w:rsidRPr="003200C9">
        <w:t xml:space="preserve"> или </w:t>
      </w:r>
    </w:p>
    <w:p w14:paraId="315B473D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object w:dxaOrig="1440" w:dyaOrig="540" w14:anchorId="15D7B6D8">
          <v:shape id="_x0000_i1033" type="#_x0000_t75" style="width:1in;height:27pt" o:ole="">
            <v:imagedata r:id="rId23" o:title=""/>
          </v:shape>
          <o:OLEObject Type="Embed" ProgID="Equation.DSMT4" ShapeID="_x0000_i1033" DrawAspect="Content" ObjectID="_1764957751" r:id="rId24"/>
        </w:object>
      </w:r>
      <w:r w:rsidRPr="003200C9">
        <w:t>.           (2.9)</w:t>
      </w:r>
    </w:p>
    <w:p w14:paraId="15C8AA22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t>Уравнение (2.9) называется параметрическим уравнением прямой в векторной форме. В координатной форме это уравнение в пространстве (на плоскости) принимает вид:</w:t>
      </w:r>
    </w:p>
    <w:p w14:paraId="4E338BF4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object w:dxaOrig="1680" w:dyaOrig="1380" w14:anchorId="0F8E3079">
          <v:shape id="_x0000_i1034" type="#_x0000_t75" style="width:84pt;height:69pt" o:ole="">
            <v:imagedata r:id="rId25" o:title=""/>
          </v:shape>
          <o:OLEObject Type="Embed" ProgID="Equation.DSMT4" ShapeID="_x0000_i1034" DrawAspect="Content" ObjectID="_1764957752" r:id="rId26"/>
        </w:object>
      </w:r>
      <w:r w:rsidRPr="003200C9">
        <w:t xml:space="preserve"> ,</w:t>
      </w:r>
    </w:p>
    <w:p w14:paraId="2A8CF2EC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lastRenderedPageBreak/>
        <w:t xml:space="preserve">где </w:t>
      </w:r>
      <w:r w:rsidRPr="003200C9">
        <w:object w:dxaOrig="940" w:dyaOrig="460" w14:anchorId="5CE647AE">
          <v:shape id="_x0000_i1035" type="#_x0000_t75" style="width:47.25pt;height:23.25pt" o:ole="">
            <v:imagedata r:id="rId27" o:title=""/>
          </v:shape>
          <o:OLEObject Type="Embed" ProgID="Equation.DSMT4" ShapeID="_x0000_i1035" DrawAspect="Content" ObjectID="_1764957753" r:id="rId28"/>
        </w:object>
      </w:r>
      <w:r w:rsidRPr="003200C9">
        <w:t xml:space="preserve">, </w:t>
      </w:r>
      <w:r w:rsidRPr="003200C9">
        <w:object w:dxaOrig="1219" w:dyaOrig="499" w14:anchorId="0958C11F">
          <v:shape id="_x0000_i1036" type="#_x0000_t75" style="width:60.75pt;height:24.75pt" o:ole="">
            <v:imagedata r:id="rId29" o:title=""/>
          </v:shape>
          <o:OLEObject Type="Embed" ProgID="Equation.DSMT4" ShapeID="_x0000_i1036" DrawAspect="Content" ObjectID="_1764957754" r:id="rId30"/>
        </w:object>
      </w:r>
      <w:r w:rsidRPr="003200C9">
        <w:t xml:space="preserve">, </w:t>
      </w:r>
      <w:r w:rsidRPr="003200C9">
        <w:object w:dxaOrig="1160" w:dyaOrig="499" w14:anchorId="2CF56CBF">
          <v:shape id="_x0000_i1037" type="#_x0000_t75" style="width:57.75pt;height:24.75pt" o:ole="">
            <v:imagedata r:id="rId31" o:title=""/>
          </v:shape>
          <o:OLEObject Type="Embed" ProgID="Equation.DSMT4" ShapeID="_x0000_i1037" DrawAspect="Content" ObjectID="_1764957755" r:id="rId32"/>
        </w:object>
      </w:r>
      <w:r w:rsidRPr="003200C9">
        <w:t xml:space="preserve"> есть декартовые прямоугольные координаты </w:t>
      </w:r>
      <w:r w:rsidRPr="003200C9">
        <w:object w:dxaOrig="1920" w:dyaOrig="540" w14:anchorId="5E59B4D9">
          <v:shape id="_x0000_i1038" type="#_x0000_t75" style="width:96pt;height:27pt" o:ole="">
            <v:imagedata r:id="rId33" o:title=""/>
          </v:shape>
          <o:OLEObject Type="Embed" ProgID="Equation.DSMT4" ShapeID="_x0000_i1038" DrawAspect="Content" ObjectID="_1764957756" r:id="rId34"/>
        </w:object>
      </w:r>
      <w:r w:rsidRPr="003200C9">
        <w:t>.</w:t>
      </w:r>
    </w:p>
    <w:p w14:paraId="7C50150F" w14:textId="77777777" w:rsidR="003200C9" w:rsidRPr="003200C9" w:rsidRDefault="003200C9" w:rsidP="003200C9">
      <w:pPr>
        <w:spacing w:after="0"/>
        <w:ind w:firstLine="709"/>
        <w:jc w:val="both"/>
        <w:rPr>
          <w:b/>
          <w:bCs/>
        </w:rPr>
      </w:pPr>
      <w:r w:rsidRPr="003200C9">
        <w:rPr>
          <w:b/>
          <w:bCs/>
        </w:rPr>
        <w:t>2. Каноническое уравнение прямой в пространстве</w:t>
      </w:r>
    </w:p>
    <w:p w14:paraId="2744CBAC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t xml:space="preserve">В предыдущем пункте было показано, что уравнение прямой, проходящей через точку </w:t>
      </w:r>
      <w:r w:rsidRPr="003200C9">
        <w:object w:dxaOrig="2580" w:dyaOrig="499" w14:anchorId="327BE464">
          <v:shape id="_x0000_i1039" type="#_x0000_t75" style="width:129pt;height:24.75pt" o:ole="">
            <v:imagedata r:id="rId35" o:title=""/>
          </v:shape>
          <o:OLEObject Type="Embed" ProgID="Equation.DSMT4" ShapeID="_x0000_i1039" DrawAspect="Content" ObjectID="_1764957757" r:id="rId36"/>
        </w:object>
      </w:r>
      <w:r w:rsidRPr="003200C9">
        <w:t xml:space="preserve">в направлении вектора </w:t>
      </w:r>
      <w:r w:rsidRPr="003200C9">
        <w:object w:dxaOrig="1700" w:dyaOrig="540" w14:anchorId="55F597F5">
          <v:shape id="_x0000_i1040" type="#_x0000_t75" style="width:84.75pt;height:27pt" o:ole="">
            <v:imagedata r:id="rId37" o:title=""/>
          </v:shape>
          <o:OLEObject Type="Embed" ProgID="Equation.DSMT4" ShapeID="_x0000_i1040" DrawAspect="Content" ObjectID="_1764957758" r:id="rId38"/>
        </w:object>
      </w:r>
      <w:r w:rsidRPr="003200C9">
        <w:t>, имеет вид:</w:t>
      </w:r>
    </w:p>
    <w:p w14:paraId="15465CA1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object w:dxaOrig="2500" w:dyaOrig="540" w14:anchorId="49D384B8">
          <v:shape id="_x0000_i1041" type="#_x0000_t75" style="width:125.25pt;height:27pt" o:ole="">
            <v:imagedata r:id="rId39" o:title=""/>
          </v:shape>
          <o:OLEObject Type="Embed" ProgID="Equation.DSMT4" ShapeID="_x0000_i1041" DrawAspect="Content" ObjectID="_1764957759" r:id="rId40"/>
        </w:object>
      </w:r>
      <w:r w:rsidRPr="003200C9">
        <w:t xml:space="preserve">. </w:t>
      </w:r>
    </w:p>
    <w:p w14:paraId="475C497B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t xml:space="preserve">Отсюда следует, что </w:t>
      </w:r>
      <w:r w:rsidRPr="003200C9">
        <w:object w:dxaOrig="940" w:dyaOrig="440" w14:anchorId="52976434">
          <v:shape id="_x0000_i1042" type="#_x0000_t75" style="width:47.25pt;height:21.75pt" o:ole="">
            <v:imagedata r:id="rId41" o:title=""/>
          </v:shape>
          <o:OLEObject Type="Embed" ProgID="Equation.DSMT4" ShapeID="_x0000_i1042" DrawAspect="Content" ObjectID="_1764957760" r:id="rId42"/>
        </w:object>
      </w:r>
      <w:r w:rsidRPr="003200C9">
        <w:sym w:font="Symbol" w:char="F0EF"/>
      </w:r>
      <w:r w:rsidRPr="003200C9">
        <w:sym w:font="Symbol" w:char="F0EF"/>
      </w:r>
      <w:r w:rsidRPr="003200C9">
        <w:object w:dxaOrig="220" w:dyaOrig="380" w14:anchorId="14EC052C">
          <v:shape id="_x0000_i1043" type="#_x0000_t75" style="width:11.25pt;height:18.75pt" o:ole="">
            <v:imagedata r:id="rId43" o:title=""/>
          </v:shape>
          <o:OLEObject Type="Embed" ProgID="Equation.DSMT4" ShapeID="_x0000_i1043" DrawAspect="Content" ObjectID="_1764957761" r:id="rId44"/>
        </w:object>
      </w:r>
      <w:r w:rsidRPr="003200C9">
        <w:t>, получим</w:t>
      </w:r>
    </w:p>
    <w:p w14:paraId="3A7BC7FB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object w:dxaOrig="3120" w:dyaOrig="859" w14:anchorId="3D8F1A23">
          <v:shape id="_x0000_i1044" type="#_x0000_t75" style="width:156pt;height:42.75pt" o:ole="">
            <v:imagedata r:id="rId45" o:title=""/>
          </v:shape>
          <o:OLEObject Type="Embed" ProgID="Equation.DSMT4" ShapeID="_x0000_i1044" DrawAspect="Content" ObjectID="_1764957762" r:id="rId46"/>
        </w:object>
      </w:r>
      <w:r w:rsidRPr="003200C9">
        <w:t>.</w:t>
      </w:r>
    </w:p>
    <w:p w14:paraId="39B3A8EC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t xml:space="preserve">Эти уравнения называются каноническими уравнениями прямой в пространстве </w:t>
      </w:r>
      <w:r w:rsidRPr="003200C9">
        <w:rPr>
          <w:lang w:val="uz-Cyrl-UZ"/>
        </w:rPr>
        <w:t>(рис. 10.2)</w:t>
      </w:r>
      <w:r w:rsidRPr="003200C9">
        <w:t>.</w:t>
      </w:r>
    </w:p>
    <w:p w14:paraId="3C643D2D" w14:textId="77777777" w:rsidR="003200C9" w:rsidRPr="003200C9" w:rsidRDefault="003200C9" w:rsidP="003200C9">
      <w:pPr>
        <w:spacing w:after="0"/>
        <w:ind w:firstLine="709"/>
        <w:jc w:val="both"/>
      </w:pPr>
      <w:r w:rsidRPr="003200C9">
        <mc:AlternateContent>
          <mc:Choice Requires="wpg">
            <w:drawing>
              <wp:inline distT="0" distB="0" distL="0" distR="0" wp14:anchorId="3C37D2B5" wp14:editId="449B4E88">
                <wp:extent cx="2781300" cy="2308864"/>
                <wp:effectExtent l="0" t="0" r="0" b="0"/>
                <wp:docPr id="240" name="Группа 10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81300" cy="2308864"/>
                          <a:chOff x="0" y="0"/>
                          <a:chExt cx="2781300" cy="2308864"/>
                        </a:xfrm>
                      </wpg:grpSpPr>
                      <pic:pic xmlns:pic="http://schemas.openxmlformats.org/drawingml/2006/picture">
                        <pic:nvPicPr>
                          <pic:cNvPr id="241" name="Рисунок 2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0" cy="17621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242" name="Rectangle 74"/>
                        <wps:cNvSpPr>
                          <a:spLocks noChangeArrowheads="1"/>
                        </wps:cNvSpPr>
                        <wps:spPr bwMode="auto">
                          <a:xfrm>
                            <a:off x="623787" y="2012954"/>
                            <a:ext cx="855980" cy="295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FEB8B2D" w14:textId="77777777" w:rsidR="003200C9" w:rsidRPr="00573F09" w:rsidRDefault="003200C9" w:rsidP="003200C9">
                              <w:pPr>
                                <w:pStyle w:val="a3"/>
                                <w:spacing w:after="0"/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573F09">
                                <w:rPr>
                                  <w:rFonts w:eastAsia="Times New Roman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Рис. 10.2</w:t>
                              </w:r>
                            </w:p>
                          </w:txbxContent>
                        </wps:txbx>
                        <wps:bodyPr vert="horz" wrap="none" lIns="91440" tIns="45720" rIns="91440" bIns="45720" numCol="1" anchor="ctr" anchorCtr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243" name="Прямоугольник 243"/>
                        <wps:cNvSpPr/>
                        <wps:spPr>
                          <a:xfrm>
                            <a:off x="1136650" y="454025"/>
                            <a:ext cx="412750" cy="223838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4" name="Прямоугольник 244"/>
                        <wps:cNvSpPr/>
                        <wps:spPr>
                          <a:xfrm>
                            <a:off x="1721643" y="1140620"/>
                            <a:ext cx="577057" cy="223838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45" name="Рисунок 2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64418" y="292894"/>
                            <a:ext cx="1076325" cy="342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46" name="Рисунок 2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16100" y="1252539"/>
                            <a:ext cx="965200" cy="3143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C37D2B5" id="Группа 1042" o:spid="_x0000_s1029" style="width:219pt;height:181.8pt;mso-position-horizontal-relative:char;mso-position-vertical-relative:line" coordsize="27813,23088" o:gfxdata="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">
                <v:shape id="Рисунок 241" o:spid="_x0000_s1030" type="#_x0000_t75" style="position:absolute;width:23812;height:1762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">
                  <v:imagedata r:id="rId50" o:title=""/>
                </v:shape>
                <v:rect id="Rectangle 74" o:spid="_x0000_s1031" style="position:absolute;left:6237;top:20129;width:8560;height:295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" filled="f" fillcolor="#4472c4 [3204]" stroked="f" strokecolor="black [3213]">
                  <v:shadow color="#e7e6e6 [3214]"/>
                  <v:textbox style="mso-fit-shape-to-text:t">
                    <w:txbxContent>
                      <w:p w14:paraId="0FEB8B2D" w14:textId="77777777" w:rsidR="003200C9" w:rsidRPr="00573F09" w:rsidRDefault="003200C9" w:rsidP="003200C9">
                        <w:pPr>
                          <w:pStyle w:val="a3"/>
                          <w:spacing w:after="0"/>
                          <w:jc w:val="center"/>
                          <w:rPr>
                            <w:sz w:val="28"/>
                            <w:szCs w:val="28"/>
                          </w:rPr>
                        </w:pPr>
                        <w:r w:rsidRPr="00573F09">
                          <w:rPr>
                            <w:rFonts w:eastAsia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Рис. 10.2</w:t>
                        </w:r>
                      </w:p>
                    </w:txbxContent>
                  </v:textbox>
                </v:rect>
                <v:rect id="Прямоугольник 243" o:spid="_x0000_s1032" style="position:absolute;left:11366;top:4540;width:4128;height:22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" fillcolor="white [3212]" strokecolor="white [3212]" strokeweight="1pt"/>
                <v:rect id="Прямоугольник 244" o:spid="_x0000_s1033" style="position:absolute;left:17216;top:11406;width:5771;height:22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" fillcolor="white [3212]" strokecolor="white [3212]" strokeweight="1pt"/>
                <v:shape id="Рисунок 245" o:spid="_x0000_s1034" type="#_x0000_t75" style="position:absolute;left:10644;top:2928;width:10763;height:34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">
                  <v:imagedata r:id="rId51" o:title=""/>
                </v:shape>
                <v:shape id="Рисунок 246" o:spid="_x0000_s1035" type="#_x0000_t75" style="position:absolute;left:18161;top:12525;width:9652;height:31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">
                  <v:imagedata r:id="rId52" o:title=""/>
                </v:shape>
                <w10:anchorlock/>
              </v:group>
            </w:pict>
          </mc:Fallback>
        </mc:AlternateContent>
      </w:r>
      <w:r w:rsidRPr="003200C9">
        <w:t xml:space="preserve"> </w:t>
      </w:r>
    </w:p>
    <w:p w14:paraId="6C8BC036" w14:textId="77777777" w:rsidR="003200C9" w:rsidRPr="003200C9" w:rsidRDefault="003200C9" w:rsidP="003200C9">
      <w:pPr>
        <w:spacing w:after="0"/>
        <w:ind w:firstLine="709"/>
        <w:jc w:val="both"/>
        <w:rPr>
          <w:b/>
          <w:bCs/>
        </w:rPr>
      </w:pPr>
      <w:r w:rsidRPr="003200C9">
        <w:rPr>
          <w:b/>
          <w:bCs/>
        </w:rPr>
        <w:t>3. Уравнение прямой, проходящей через две точки</w:t>
      </w:r>
    </w:p>
    <w:p w14:paraId="4859C1CA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t xml:space="preserve">Пусть </w:t>
      </w:r>
      <w:r w:rsidRPr="003200C9">
        <w:object w:dxaOrig="2580" w:dyaOrig="499" w14:anchorId="35EA908D">
          <v:shape id="_x0000_i1045" type="#_x0000_t75" style="width:129pt;height:24.75pt" o:ole="">
            <v:imagedata r:id="rId53" o:title=""/>
          </v:shape>
          <o:OLEObject Type="Embed" ProgID="Equation.DSMT4" ShapeID="_x0000_i1045" DrawAspect="Content" ObjectID="_1764957763" r:id="rId54"/>
        </w:object>
      </w:r>
      <w:r w:rsidRPr="003200C9">
        <w:t xml:space="preserve"> и </w:t>
      </w:r>
      <w:r w:rsidRPr="003200C9">
        <w:object w:dxaOrig="2659" w:dyaOrig="499" w14:anchorId="02B830EA">
          <v:shape id="_x0000_i1046" type="#_x0000_t75" style="width:132pt;height:24.75pt" o:ole="">
            <v:imagedata r:id="rId55" o:title=""/>
          </v:shape>
          <o:OLEObject Type="Embed" ProgID="Equation.DSMT4" ShapeID="_x0000_i1046" DrawAspect="Content" ObjectID="_1764957764" r:id="rId56"/>
        </w:object>
      </w:r>
      <w:r w:rsidRPr="003200C9">
        <w:t xml:space="preserve"> – две несовпадающие точки в пространстве. Чтобы написать уравнения прямой, проходящей через точки </w:t>
      </w:r>
      <w:r w:rsidRPr="003200C9">
        <w:object w:dxaOrig="300" w:dyaOrig="440" w14:anchorId="6F39439E">
          <v:shape id="_x0000_i1047" type="#_x0000_t75" style="width:15pt;height:21.75pt" o:ole="">
            <v:imagedata r:id="rId57" o:title=""/>
          </v:shape>
          <o:OLEObject Type="Embed" ProgID="Equation.DSMT4" ShapeID="_x0000_i1047" DrawAspect="Content" ObjectID="_1764957765" r:id="rId58"/>
        </w:object>
      </w:r>
      <w:r w:rsidRPr="003200C9">
        <w:t xml:space="preserve"> и </w:t>
      </w:r>
      <w:r w:rsidRPr="003200C9">
        <w:object w:dxaOrig="320" w:dyaOrig="440" w14:anchorId="02E3F09A">
          <v:shape id="_x0000_i1048" type="#_x0000_t75" style="width:15.75pt;height:21.75pt" o:ole="">
            <v:imagedata r:id="rId59" o:title=""/>
          </v:shape>
          <o:OLEObject Type="Embed" ProgID="Equation.DSMT4" ShapeID="_x0000_i1048" DrawAspect="Content" ObjectID="_1764957766" r:id="rId60"/>
        </w:object>
      </w:r>
      <w:r w:rsidRPr="003200C9">
        <w:t xml:space="preserve"> достаточно принять </w:t>
      </w:r>
      <w:r w:rsidRPr="003200C9">
        <w:object w:dxaOrig="720" w:dyaOrig="499" w14:anchorId="7D91F339">
          <v:shape id="_x0000_i1049" type="#_x0000_t75" style="width:36pt;height:24.75pt" o:ole="">
            <v:imagedata r:id="rId61" o:title=""/>
          </v:shape>
          <o:OLEObject Type="Embed" ProgID="Equation.DSMT4" ShapeID="_x0000_i1049" DrawAspect="Content" ObjectID="_1764957767" r:id="rId62"/>
        </w:object>
      </w:r>
      <w:r w:rsidRPr="003200C9">
        <w:t xml:space="preserve"> за начальную </w:t>
      </w:r>
    </w:p>
    <w:p w14:paraId="366C4B0F" w14:textId="77777777" w:rsidR="003200C9" w:rsidRPr="003200C9" w:rsidRDefault="003200C9" w:rsidP="003200C9">
      <w:pPr>
        <w:spacing w:after="0"/>
        <w:ind w:firstLine="709"/>
        <w:jc w:val="both"/>
        <w:rPr>
          <w:lang w:val="en-US"/>
        </w:rPr>
      </w:pPr>
      <w:r w:rsidRPr="003200C9">
        <mc:AlternateContent>
          <mc:Choice Requires="wpg">
            <w:drawing>
              <wp:inline distT="0" distB="0" distL="0" distR="0" wp14:anchorId="15209D03" wp14:editId="1F343B42">
                <wp:extent cx="2463448" cy="2035468"/>
                <wp:effectExtent l="0" t="0" r="0" b="3175"/>
                <wp:docPr id="30" name="Группа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63448" cy="2035468"/>
                          <a:chOff x="0" y="0"/>
                          <a:chExt cx="2463448" cy="2035468"/>
                        </a:xfrm>
                      </wpg:grpSpPr>
                      <pic:pic xmlns:pic="http://schemas.openxmlformats.org/drawingml/2006/picture">
                        <pic:nvPicPr>
                          <pic:cNvPr id="31" name="Рисунок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3448" cy="18177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247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535507" y="1739558"/>
                            <a:ext cx="855980" cy="295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165FFBB" w14:textId="77777777" w:rsidR="003200C9" w:rsidRDefault="003200C9" w:rsidP="003200C9">
                              <w:pPr>
                                <w:pStyle w:val="a3"/>
                                <w:spacing w:after="0"/>
                                <w:jc w:val="center"/>
                              </w:pPr>
                              <w:r>
                                <w:rPr>
                                  <w:rFonts w:eastAsia="Times New Roman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Рис. 10.3</w:t>
                              </w:r>
                            </w:p>
                          </w:txbxContent>
                        </wps:txbx>
                        <wps:bodyPr vert="horz" wrap="none" lIns="91440" tIns="45720" rIns="91440" bIns="45720" numCol="1" anchor="ctr" anchorCtr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5209D03" id="Группа 16" o:spid="_x0000_s1036" style="width:193.95pt;height:160.25pt;mso-position-horizontal-relative:char;mso-position-vertical-relative:line" coordsize="24634,203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">
                <v:shape id="Рисунок 31" o:spid="_x0000_s1037" type="#_x0000_t75" style="position:absolute;width:24634;height:181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">
                  <v:imagedata r:id="rId64" o:title=""/>
                </v:shape>
                <v:rect id="Rectangle 9" o:spid="_x0000_s1038" style="position:absolute;left:5355;top:17395;width:8559;height:295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" filled="f" fillcolor="#4472c4 [3204]" stroked="f" strokecolor="black [3213]">
                  <v:shadow color="#e7e6e6 [3214]"/>
                  <v:textbox style="mso-fit-shape-to-text:t">
                    <w:txbxContent>
                      <w:p w14:paraId="7165FFBB" w14:textId="77777777" w:rsidR="003200C9" w:rsidRDefault="003200C9" w:rsidP="003200C9">
                        <w:pPr>
                          <w:pStyle w:val="a3"/>
                          <w:spacing w:after="0"/>
                          <w:jc w:val="center"/>
                        </w:pPr>
                        <w:r>
                          <w:rPr>
                            <w:rFonts w:eastAsia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Рис. 10.3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73884EC5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t xml:space="preserve">точку, а </w:t>
      </w:r>
      <w:r w:rsidRPr="003200C9">
        <w:object w:dxaOrig="1700" w:dyaOrig="520" w14:anchorId="632CC326">
          <v:shape id="_x0000_i1050" type="#_x0000_t75" style="width:84.75pt;height:26.25pt" o:ole="">
            <v:imagedata r:id="rId65" o:title=""/>
          </v:shape>
          <o:OLEObject Type="Embed" ProgID="Equation.DSMT4" ShapeID="_x0000_i1050" DrawAspect="Content" ObjectID="_1764957768" r:id="rId66"/>
        </w:object>
      </w:r>
      <w:r w:rsidRPr="003200C9">
        <w:t xml:space="preserve"> за направляющий вектор прямой. Согласно предыдущему пункту уравнения</w:t>
      </w:r>
    </w:p>
    <w:p w14:paraId="4F42D0FA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object w:dxaOrig="3440" w:dyaOrig="859" w14:anchorId="474779DF">
          <v:shape id="_x0000_i1051" type="#_x0000_t75" style="width:171.75pt;height:42.75pt" o:ole="">
            <v:imagedata r:id="rId67" o:title=""/>
          </v:shape>
          <o:OLEObject Type="Embed" ProgID="Equation.DSMT4" ShapeID="_x0000_i1051" DrawAspect="Content" ObjectID="_1764957769" r:id="rId68"/>
        </w:object>
      </w:r>
    </w:p>
    <w:p w14:paraId="5157F8EF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t>являются искомыми</w:t>
      </w:r>
      <w:r w:rsidRPr="003200C9">
        <w:rPr>
          <w:lang w:val="uz-Cyrl-UZ"/>
        </w:rPr>
        <w:t xml:space="preserve"> (рис. 10.3)</w:t>
      </w:r>
      <w:r w:rsidRPr="003200C9">
        <w:t>.</w:t>
      </w:r>
    </w:p>
    <w:p w14:paraId="36F5DB2A" w14:textId="77777777" w:rsidR="003200C9" w:rsidRPr="003200C9" w:rsidRDefault="003200C9" w:rsidP="003200C9">
      <w:pPr>
        <w:spacing w:after="0"/>
        <w:ind w:firstLine="709"/>
        <w:jc w:val="both"/>
        <w:rPr>
          <w:b/>
          <w:bCs/>
        </w:rPr>
      </w:pPr>
      <w:r w:rsidRPr="003200C9">
        <w:rPr>
          <w:b/>
          <w:bCs/>
        </w:rPr>
        <w:t>4. Прямая в пространстве как линия пересечения двух плоскостей</w:t>
      </w:r>
    </w:p>
    <w:p w14:paraId="10E5BB25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t xml:space="preserve">Прямая </w:t>
      </w:r>
      <w:r w:rsidRPr="003200C9">
        <w:rPr>
          <w:i/>
          <w:lang w:val="en-US"/>
        </w:rPr>
        <w:t>L</w:t>
      </w:r>
      <w:r w:rsidRPr="003200C9">
        <w:t xml:space="preserve"> в пространстве может быть задана как пересечение двух плоскостей:</w:t>
      </w:r>
    </w:p>
    <w:p w14:paraId="58492899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object w:dxaOrig="2460" w:dyaOrig="940" w14:anchorId="1C1B3D86">
          <v:shape id="_x0000_i1052" type="#_x0000_t75" style="width:123pt;height:47.25pt" o:ole="">
            <v:imagedata r:id="rId69" o:title=""/>
          </v:shape>
          <o:OLEObject Type="Embed" ProgID="Equation.DSMT4" ShapeID="_x0000_i1052" DrawAspect="Content" ObjectID="_1764957770" r:id="rId70"/>
        </w:object>
      </w:r>
      <w:r w:rsidRPr="003200C9">
        <w:tab/>
      </w:r>
      <w:r w:rsidRPr="003200C9">
        <w:tab/>
      </w:r>
      <w:r w:rsidRPr="003200C9">
        <w:tab/>
      </w:r>
      <w:r w:rsidRPr="003200C9">
        <w:tab/>
      </w:r>
      <w:r w:rsidRPr="003200C9">
        <w:tab/>
        <w:t>(2.10)</w:t>
      </w:r>
    </w:p>
    <w:p w14:paraId="09A74B3B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t xml:space="preserve">где </w:t>
      </w:r>
      <w:r w:rsidRPr="003200C9">
        <w:object w:dxaOrig="1500" w:dyaOrig="460" w14:anchorId="5C140B87">
          <v:shape id="_x0000_i1053" type="#_x0000_t75" style="width:75pt;height:23.25pt" o:ole="">
            <v:imagedata r:id="rId71" o:title=""/>
          </v:shape>
          <o:OLEObject Type="Embed" ProgID="Equation.DSMT4" ShapeID="_x0000_i1053" DrawAspect="Content" ObjectID="_1764957771" r:id="rId72"/>
        </w:object>
      </w:r>
      <w:r w:rsidRPr="003200C9">
        <w:t xml:space="preserve">, </w:t>
      </w:r>
      <w:r w:rsidRPr="003200C9">
        <w:object w:dxaOrig="1820" w:dyaOrig="499" w14:anchorId="080B2FAF">
          <v:shape id="_x0000_i1054" type="#_x0000_t75" style="width:90pt;height:24.75pt" o:ole="">
            <v:imagedata r:id="rId73" o:title=""/>
          </v:shape>
          <o:OLEObject Type="Embed" ProgID="Equation.DSMT4" ShapeID="_x0000_i1054" DrawAspect="Content" ObjectID="_1764957772" r:id="rId74"/>
        </w:object>
      </w:r>
      <w:r w:rsidRPr="003200C9">
        <w:t xml:space="preserve">, </w:t>
      </w:r>
      <w:r w:rsidRPr="003200C9">
        <w:object w:dxaOrig="1880" w:dyaOrig="499" w14:anchorId="303106CB">
          <v:shape id="_x0000_i1055" type="#_x0000_t75" style="width:93.75pt;height:24.75pt" o:ole="">
            <v:imagedata r:id="rId75" o:title=""/>
          </v:shape>
          <o:OLEObject Type="Embed" ProgID="Equation.DSMT4" ShapeID="_x0000_i1055" DrawAspect="Content" ObjectID="_1764957773" r:id="rId76"/>
        </w:object>
      </w:r>
      <w:r w:rsidRPr="003200C9">
        <w:t xml:space="preserve">, </w:t>
      </w:r>
      <w:r w:rsidRPr="003200C9">
        <w:object w:dxaOrig="1320" w:dyaOrig="440" w14:anchorId="63DE78C1">
          <v:shape id="_x0000_i1056" type="#_x0000_t75" style="width:66pt;height:21.75pt" o:ole="">
            <v:imagedata r:id="rId77" o:title=""/>
          </v:shape>
          <o:OLEObject Type="Embed" ProgID="Equation.DSMT4" ShapeID="_x0000_i1056" DrawAspect="Content" ObjectID="_1764957774" r:id="rId78"/>
        </w:object>
      </w:r>
      <w:r w:rsidRPr="003200C9">
        <w:t>.</w:t>
      </w:r>
    </w:p>
    <w:p w14:paraId="71FDBB25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t xml:space="preserve">Разумеется, система (2.10) может быть заменена на любую ей эквивалентную. Из канонического уравнения прямой, очевидно, без труда может быть получено уравнение прямой в виде (2.10). Важно уметь делать обратный переход от вида (2.10) к каноническому виду, т.е. уметь находить направляющий вектор </w:t>
      </w:r>
      <w:r w:rsidRPr="003200C9">
        <w:object w:dxaOrig="220" w:dyaOrig="380" w14:anchorId="68CB6A3D">
          <v:shape id="_x0000_i1057" type="#_x0000_t75" style="width:11.25pt;height:18.75pt" o:ole="">
            <v:imagedata r:id="rId79" o:title=""/>
          </v:shape>
          <o:OLEObject Type="Embed" ProgID="Equation.DSMT4" ShapeID="_x0000_i1057" DrawAspect="Content" ObjectID="_1764957775" r:id="rId80"/>
        </w:object>
      </w:r>
      <w:r w:rsidRPr="003200C9">
        <w:t xml:space="preserve"> прямой и какую-нибудь начальную точку </w:t>
      </w:r>
      <w:r w:rsidRPr="003200C9">
        <w:object w:dxaOrig="720" w:dyaOrig="499" w14:anchorId="5EB7961A">
          <v:shape id="_x0000_i1058" type="#_x0000_t75" style="width:36pt;height:24.75pt" o:ole="">
            <v:imagedata r:id="rId81" o:title=""/>
          </v:shape>
          <o:OLEObject Type="Embed" ProgID="Equation.DSMT4" ShapeID="_x0000_i1058" DrawAspect="Content" ObjectID="_1764957776" r:id="rId82"/>
        </w:object>
      </w:r>
      <w:r w:rsidRPr="003200C9">
        <w:t>.</w:t>
      </w:r>
    </w:p>
    <w:p w14:paraId="2E017ACC" w14:textId="77777777" w:rsidR="003200C9" w:rsidRPr="003200C9" w:rsidRDefault="003200C9" w:rsidP="003200C9">
      <w:pPr>
        <w:spacing w:after="0"/>
        <w:ind w:firstLine="709"/>
        <w:jc w:val="both"/>
        <w:rPr>
          <w:lang w:val="en-US"/>
        </w:rPr>
      </w:pPr>
      <w:r w:rsidRPr="003200C9">
        <mc:AlternateContent>
          <mc:Choice Requires="wpg">
            <w:drawing>
              <wp:inline distT="0" distB="0" distL="0" distR="0" wp14:anchorId="31D20B2D" wp14:editId="264279A1">
                <wp:extent cx="3076575" cy="2692620"/>
                <wp:effectExtent l="0" t="0" r="9525" b="0"/>
                <wp:docPr id="22" name="Группа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76575" cy="2692620"/>
                          <a:chOff x="0" y="0"/>
                          <a:chExt cx="3076575" cy="2692620"/>
                        </a:xfrm>
                      </wpg:grpSpPr>
                      <pic:pic xmlns:pic="http://schemas.openxmlformats.org/drawingml/2006/picture">
                        <pic:nvPicPr>
                          <pic:cNvPr id="23" name="Рисунок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524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6575" cy="223834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24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905956" y="2396710"/>
                            <a:ext cx="855980" cy="295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6BCBAE5" w14:textId="77777777" w:rsidR="003200C9" w:rsidRDefault="003200C9" w:rsidP="003200C9">
                              <w:pPr>
                                <w:pStyle w:val="a3"/>
                                <w:spacing w:after="0"/>
                                <w:jc w:val="center"/>
                              </w:pPr>
                              <w:r>
                                <w:rPr>
                                  <w:rFonts w:eastAsia="Times New Roman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Рис. 10.4</w:t>
                              </w:r>
                            </w:p>
                          </w:txbxContent>
                        </wps:txbx>
                        <wps:bodyPr vert="horz" wrap="none" lIns="91440" tIns="45720" rIns="91440" bIns="45720" numCol="1" anchor="ctr" anchorCtr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25" name="Прямая со стрелкой 25"/>
                        <wps:cNvCnPr/>
                        <wps:spPr>
                          <a:xfrm flipV="1">
                            <a:off x="497205" y="381289"/>
                            <a:ext cx="408751" cy="457200"/>
                          </a:xfrm>
                          <a:prstGeom prst="straightConnector1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Прямая со стрелкой 26"/>
                        <wps:cNvCnPr/>
                        <wps:spPr>
                          <a:xfrm flipH="1" flipV="1">
                            <a:off x="2183130" y="381289"/>
                            <a:ext cx="468630" cy="278130"/>
                          </a:xfrm>
                          <a:prstGeom prst="straightConnector1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7" name="Рисунок 27"/>
                          <pic:cNvPicPr/>
                        </pic:nvPicPr>
                        <pic:blipFill>
                          <a:blip r:embed="rId84"/>
                          <a:stretch>
                            <a:fillRect/>
                          </a:stretch>
                        </pic:blipFill>
                        <pic:spPr>
                          <a:xfrm>
                            <a:off x="631730" y="274609"/>
                            <a:ext cx="139700" cy="190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8" name="Рисунок 28"/>
                          <pic:cNvPicPr/>
                        </pic:nvPicPr>
                        <pic:blipFill>
                          <a:blip r:embed="rId85"/>
                          <a:stretch>
                            <a:fillRect/>
                          </a:stretch>
                        </pic:blipFill>
                        <pic:spPr>
                          <a:xfrm>
                            <a:off x="2322513" y="190472"/>
                            <a:ext cx="190500" cy="19050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1D20B2D" id="Группа 13" o:spid="_x0000_s1039" style="width:242.25pt;height:212pt;mso-position-horizontal-relative:char;mso-position-vertical-relative:line" coordsize="30765,26926" o:gfxdata="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">
                <v:shape id="Рисунок 23" o:spid="_x0000_s1040" type="#_x0000_t75" style="position:absolute;width:30765;height:2238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">
                  <v:imagedata r:id="rId86" o:title="" cropbottom="3434f"/>
                </v:shape>
                <v:rect id="Rectangle 6" o:spid="_x0000_s1041" style="position:absolute;left:9059;top:23967;width:8560;height:295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" filled="f" fillcolor="#4472c4 [3204]" stroked="f" strokecolor="black [3213]">
                  <v:shadow color="#e7e6e6 [3214]"/>
                  <v:textbox style="mso-fit-shape-to-text:t">
                    <w:txbxContent>
                      <w:p w14:paraId="26BCBAE5" w14:textId="77777777" w:rsidR="003200C9" w:rsidRDefault="003200C9" w:rsidP="003200C9">
                        <w:pPr>
                          <w:pStyle w:val="a3"/>
                          <w:spacing w:after="0"/>
                          <w:jc w:val="center"/>
                        </w:pPr>
                        <w:r>
                          <w:rPr>
                            <w:rFonts w:eastAsia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Рис. 10.4</w:t>
                        </w:r>
                      </w:p>
                    </w:txbxContent>
                  </v:textbox>
                </v: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Прямая со стрелкой 25" o:spid="_x0000_s1042" type="#_x0000_t32" style="position:absolute;left:4972;top:3812;width:4087;height:457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" strokecolor="black [3213]" strokeweight="2pt">
                  <v:stroke endarrow="classic" joinstyle="miter"/>
                </v:shape>
                <v:shape id="Прямая со стрелкой 26" o:spid="_x0000_s1043" type="#_x0000_t32" style="position:absolute;left:21831;top:3812;width:4686;height:278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" strokecolor="black [3213]" strokeweight="2pt">
                  <v:stroke endarrow="classic" joinstyle="miter"/>
                </v:shape>
                <v:shape id="Рисунок 27" o:spid="_x0000_s1044" type="#_x0000_t75" style="position:absolute;left:6317;top:2746;width:1397;height:1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">
                  <v:imagedata r:id="rId87" o:title=""/>
                </v:shape>
                <v:shape id="Рисунок 28" o:spid="_x0000_s1045" type="#_x0000_t75" style="position:absolute;left:23225;top:1904;width:1905;height:1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">
                  <v:imagedata r:id="rId88" o:title=""/>
                </v:shape>
                <w10:anchorlock/>
              </v:group>
            </w:pict>
          </mc:Fallback>
        </mc:AlternateContent>
      </w:r>
    </w:p>
    <w:p w14:paraId="09D09D6F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t xml:space="preserve">За заправляющий вектор прямой, очевидно, можно взять вектор </w:t>
      </w:r>
      <w:r w:rsidRPr="003200C9">
        <w:object w:dxaOrig="1320" w:dyaOrig="460" w14:anchorId="44064B85">
          <v:shape id="_x0000_i1059" type="#_x0000_t75" style="width:66pt;height:23.25pt" o:ole="">
            <v:imagedata r:id="rId89" o:title=""/>
          </v:shape>
          <o:OLEObject Type="Embed" ProgID="Equation.DSMT4" ShapeID="_x0000_i1059" DrawAspect="Content" ObjectID="_1764957777" r:id="rId90"/>
        </w:object>
      </w:r>
      <w:r w:rsidRPr="003200C9">
        <w:t xml:space="preserve">. Чтобы найти начальную точку прямой, заметим, что из условия </w:t>
      </w:r>
      <w:r w:rsidRPr="003200C9">
        <w:object w:dxaOrig="1320" w:dyaOrig="440" w14:anchorId="408C129F">
          <v:shape id="_x0000_i1060" type="#_x0000_t75" style="width:66pt;height:21.75pt" o:ole="">
            <v:imagedata r:id="rId91" o:title=""/>
          </v:shape>
          <o:OLEObject Type="Embed" ProgID="Equation.DSMT4" ShapeID="_x0000_i1060" DrawAspect="Content" ObjectID="_1764957778" r:id="rId92"/>
        </w:object>
      </w:r>
      <w:r w:rsidRPr="003200C9">
        <w:t xml:space="preserve"> следует, что хотя бы один из определителей, </w:t>
      </w:r>
      <w:r w:rsidRPr="003200C9">
        <w:object w:dxaOrig="960" w:dyaOrig="900" w14:anchorId="58B3276A">
          <v:shape id="_x0000_i1061" type="#_x0000_t75" style="width:48pt;height:45pt" o:ole="">
            <v:imagedata r:id="rId93" o:title=""/>
          </v:shape>
          <o:OLEObject Type="Embed" ProgID="Equation.DSMT4" ShapeID="_x0000_i1061" DrawAspect="Content" ObjectID="_1764957779" r:id="rId94"/>
        </w:object>
      </w:r>
      <w:r w:rsidRPr="003200C9">
        <w:t xml:space="preserve">, </w:t>
      </w:r>
      <w:r w:rsidRPr="003200C9">
        <w:object w:dxaOrig="960" w:dyaOrig="900" w14:anchorId="6BFBFC8D">
          <v:shape id="_x0000_i1062" type="#_x0000_t75" style="width:48pt;height:45pt" o:ole="">
            <v:imagedata r:id="rId95" o:title=""/>
          </v:shape>
          <o:OLEObject Type="Embed" ProgID="Equation.DSMT4" ShapeID="_x0000_i1062" DrawAspect="Content" ObjectID="_1764957780" r:id="rId96"/>
        </w:object>
      </w:r>
      <w:r w:rsidRPr="003200C9">
        <w:t xml:space="preserve">, </w:t>
      </w:r>
      <w:r w:rsidRPr="003200C9">
        <w:object w:dxaOrig="980" w:dyaOrig="900" w14:anchorId="3D148E68">
          <v:shape id="_x0000_i1063" type="#_x0000_t75" style="width:48.75pt;height:45pt" o:ole="">
            <v:imagedata r:id="rId97" o:title=""/>
          </v:shape>
          <o:OLEObject Type="Embed" ProgID="Equation.DSMT4" ShapeID="_x0000_i1063" DrawAspect="Content" ObjectID="_1764957781" r:id="rId98"/>
        </w:object>
      </w:r>
      <w:r w:rsidRPr="003200C9">
        <w:t xml:space="preserve"> отличен от нуля. Для определенности будем считать, что </w:t>
      </w:r>
      <w:r w:rsidRPr="003200C9">
        <w:object w:dxaOrig="1500" w:dyaOrig="900" w14:anchorId="58A7F5E2">
          <v:shape id="_x0000_i1064" type="#_x0000_t75" style="width:75pt;height:45pt" o:ole="">
            <v:imagedata r:id="rId99" o:title=""/>
          </v:shape>
          <o:OLEObject Type="Embed" ProgID="Equation.DSMT4" ShapeID="_x0000_i1064" DrawAspect="Content" ObjectID="_1764957782" r:id="rId100"/>
        </w:object>
      </w:r>
      <w:r w:rsidRPr="003200C9">
        <w:t xml:space="preserve">. Полагая в (2.10) </w:t>
      </w:r>
      <w:r w:rsidRPr="003200C9">
        <w:rPr>
          <w:i/>
          <w:lang w:val="en-US"/>
        </w:rPr>
        <w:t>z</w:t>
      </w:r>
      <w:r w:rsidRPr="003200C9">
        <w:rPr>
          <w:i/>
        </w:rPr>
        <w:t> </w:t>
      </w:r>
      <w:r w:rsidRPr="003200C9">
        <w:t>=</w:t>
      </w:r>
      <w:r w:rsidRPr="003200C9">
        <w:rPr>
          <w:i/>
        </w:rPr>
        <w:t> </w:t>
      </w:r>
      <w:r w:rsidRPr="003200C9">
        <w:t xml:space="preserve">0, получаем для определения </w:t>
      </w:r>
      <w:r w:rsidRPr="003200C9">
        <w:rPr>
          <w:i/>
          <w:lang w:val="en-US"/>
        </w:rPr>
        <w:t>x</w:t>
      </w:r>
      <w:r w:rsidRPr="003200C9">
        <w:t xml:space="preserve"> и </w:t>
      </w:r>
      <w:r w:rsidRPr="003200C9">
        <w:rPr>
          <w:i/>
          <w:lang w:val="en-US"/>
        </w:rPr>
        <w:t>y</w:t>
      </w:r>
      <w:r w:rsidRPr="003200C9">
        <w:t xml:space="preserve"> систему: </w:t>
      </w:r>
      <w:r w:rsidRPr="003200C9">
        <w:object w:dxaOrig="2460" w:dyaOrig="940" w14:anchorId="3E90D198">
          <v:shape id="_x0000_i1065" type="#_x0000_t75" style="width:123pt;height:47.25pt" o:ole="">
            <v:imagedata r:id="rId101" o:title=""/>
          </v:shape>
          <o:OLEObject Type="Embed" ProgID="Equation.DSMT4" ShapeID="_x0000_i1065" DrawAspect="Content" ObjectID="_1764957783" r:id="rId102"/>
        </w:object>
      </w:r>
      <w:r w:rsidRPr="003200C9">
        <w:t xml:space="preserve">, из которой однозначно определяются </w:t>
      </w:r>
      <w:r w:rsidRPr="003200C9">
        <w:rPr>
          <w:i/>
          <w:lang w:val="en-US"/>
        </w:rPr>
        <w:t>x</w:t>
      </w:r>
      <w:r w:rsidRPr="003200C9">
        <w:t xml:space="preserve"> и </w:t>
      </w:r>
      <w:r w:rsidRPr="003200C9">
        <w:rPr>
          <w:i/>
          <w:lang w:val="en-US"/>
        </w:rPr>
        <w:t>y</w:t>
      </w:r>
      <w:r w:rsidRPr="003200C9">
        <w:t xml:space="preserve"> (так как прямые на плоскости, определяемые этими уравнениями непараллельны).</w:t>
      </w:r>
    </w:p>
    <w:p w14:paraId="23345D14" w14:textId="77777777" w:rsidR="003200C9" w:rsidRPr="003200C9" w:rsidRDefault="003200C9" w:rsidP="003200C9">
      <w:pPr>
        <w:spacing w:after="0"/>
        <w:ind w:firstLine="709"/>
        <w:jc w:val="both"/>
        <w:rPr>
          <w:b/>
        </w:rPr>
      </w:pPr>
      <w:r w:rsidRPr="003200C9">
        <w:rPr>
          <w:b/>
        </w:rPr>
        <w:t>5. Основные задачи о прямых и плоскостях</w:t>
      </w:r>
    </w:p>
    <w:p w14:paraId="2AE3931F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t>1. Расстояние от точки до прямой в пространстве</w:t>
      </w:r>
    </w:p>
    <w:p w14:paraId="778FD158" w14:textId="77777777" w:rsidR="003200C9" w:rsidRPr="003200C9" w:rsidRDefault="003200C9" w:rsidP="003200C9">
      <w:pPr>
        <w:spacing w:after="0"/>
        <w:ind w:firstLine="709"/>
        <w:jc w:val="both"/>
      </w:pPr>
    </w:p>
    <w:p w14:paraId="635F08F0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lastRenderedPageBreak/>
        <w:t xml:space="preserve">Если прямая задана уравнением </w:t>
      </w:r>
      <w:r w:rsidRPr="003200C9">
        <w:object w:dxaOrig="1440" w:dyaOrig="540" w14:anchorId="54C57CAC">
          <v:shape id="_x0000_i1066" type="#_x0000_t75" style="width:1in;height:27pt" o:ole="">
            <v:imagedata r:id="rId103" o:title=""/>
          </v:shape>
          <o:OLEObject Type="Embed" ProgID="Equation.DSMT4" ShapeID="_x0000_i1066" DrawAspect="Content" ObjectID="_1764957784" r:id="rId104"/>
        </w:object>
      </w:r>
      <w:r w:rsidRPr="003200C9">
        <w:t xml:space="preserve">, то расстояние от точки </w:t>
      </w:r>
      <w:r w:rsidRPr="003200C9">
        <w:object w:dxaOrig="740" w:dyaOrig="440" w14:anchorId="374CC520">
          <v:shape id="_x0000_i1067" type="#_x0000_t75" style="width:36.75pt;height:21.75pt" o:ole="">
            <v:imagedata r:id="rId105" o:title=""/>
          </v:shape>
          <o:OLEObject Type="Embed" ProgID="Equation.DSMT4" ShapeID="_x0000_i1067" DrawAspect="Content" ObjectID="_1764957785" r:id="rId106"/>
        </w:object>
      </w:r>
      <w:r w:rsidRPr="003200C9">
        <w:t xml:space="preserve"> до этой прямой, очевидно,</w:t>
      </w:r>
    </w:p>
    <w:p w14:paraId="4FE6D5A6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object w:dxaOrig="2680" w:dyaOrig="1020" w14:anchorId="17333305">
          <v:shape id="_x0000_i1068" type="#_x0000_t75" style="width:134.25pt;height:51pt" o:ole="">
            <v:imagedata r:id="rId107" o:title=""/>
          </v:shape>
          <o:OLEObject Type="Embed" ProgID="Equation.DSMT4" ShapeID="_x0000_i1068" DrawAspect="Content" ObjectID="_1764957786" r:id="rId108"/>
        </w:object>
      </w:r>
      <w:r w:rsidRPr="003200C9">
        <w:t>,</w:t>
      </w:r>
    </w:p>
    <w:p w14:paraId="659F21CF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t xml:space="preserve">где </w:t>
      </w:r>
      <w:r w:rsidRPr="003200C9">
        <w:rPr>
          <w:i/>
          <w:lang w:val="en-US"/>
        </w:rPr>
        <w:t>S</w:t>
      </w:r>
      <w:r w:rsidRPr="003200C9">
        <w:t xml:space="preserve"> – площадь параллелограмма, построенного на векторах </w:t>
      </w:r>
      <w:r w:rsidRPr="003200C9">
        <w:object w:dxaOrig="800" w:dyaOrig="440" w14:anchorId="22390ADA">
          <v:shape id="_x0000_i1069" type="#_x0000_t75" style="width:39pt;height:21.75pt" o:ole="">
            <v:imagedata r:id="rId109" o:title=""/>
          </v:shape>
          <o:OLEObject Type="Embed" ProgID="Equation.DSMT4" ShapeID="_x0000_i1069" DrawAspect="Content" ObjectID="_1764957787" r:id="rId110"/>
        </w:object>
      </w:r>
      <w:r w:rsidRPr="003200C9">
        <w:t xml:space="preserve"> и </w:t>
      </w:r>
      <w:r w:rsidRPr="003200C9">
        <w:object w:dxaOrig="220" w:dyaOrig="380" w14:anchorId="01622457">
          <v:shape id="_x0000_i1070" type="#_x0000_t75" style="width:11.25pt;height:18.75pt" o:ole="">
            <v:imagedata r:id="rId111" o:title=""/>
          </v:shape>
          <o:OLEObject Type="Embed" ProgID="Equation.DSMT4" ShapeID="_x0000_i1070" DrawAspect="Content" ObjectID="_1764957788" r:id="rId112"/>
        </w:object>
      </w:r>
      <w:r w:rsidRPr="003200C9">
        <w:t>, приведенных к общему началу.</w:t>
      </w:r>
    </w:p>
    <w:p w14:paraId="24E1009B" w14:textId="77777777" w:rsidR="003200C9" w:rsidRPr="003200C9" w:rsidRDefault="003200C9" w:rsidP="003200C9">
      <w:pPr>
        <w:spacing w:after="0"/>
        <w:ind w:firstLine="709"/>
        <w:jc w:val="both"/>
      </w:pPr>
    </w:p>
    <w:p w14:paraId="66E0FE31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t>2. Угол между двумя прямыми в пространстве (на плоскости)</w:t>
      </w:r>
    </w:p>
    <w:p w14:paraId="60848D5E" w14:textId="77777777" w:rsidR="003200C9" w:rsidRPr="003200C9" w:rsidRDefault="003200C9" w:rsidP="003200C9">
      <w:pPr>
        <w:spacing w:after="0"/>
        <w:ind w:firstLine="709"/>
        <w:jc w:val="both"/>
      </w:pPr>
    </w:p>
    <w:p w14:paraId="58303ABF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t xml:space="preserve">Угол между двумя прямыми, очевидно, равен углу между их направляющими векторами. Следовательно, если прямые </w:t>
      </w:r>
      <w:r w:rsidRPr="003200C9">
        <w:object w:dxaOrig="300" w:dyaOrig="440" w14:anchorId="2D18DA99">
          <v:shape id="_x0000_i1071" type="#_x0000_t75" style="width:15pt;height:21.75pt" o:ole="">
            <v:imagedata r:id="rId113" o:title=""/>
          </v:shape>
          <o:OLEObject Type="Embed" ProgID="Equation.DSMT4" ShapeID="_x0000_i1071" DrawAspect="Content" ObjectID="_1764957789" r:id="rId114"/>
        </w:object>
      </w:r>
      <w:r w:rsidRPr="003200C9">
        <w:t xml:space="preserve"> и </w:t>
      </w:r>
      <w:r w:rsidRPr="003200C9">
        <w:object w:dxaOrig="320" w:dyaOrig="440" w14:anchorId="2D86F3E1">
          <v:shape id="_x0000_i1072" type="#_x0000_t75" style="width:15.75pt;height:21.75pt" o:ole="">
            <v:imagedata r:id="rId115" o:title=""/>
          </v:shape>
          <o:OLEObject Type="Embed" ProgID="Equation.DSMT4" ShapeID="_x0000_i1072" DrawAspect="Content" ObjectID="_1764957790" r:id="rId116"/>
        </w:object>
      </w:r>
      <w:r w:rsidRPr="003200C9">
        <w:t xml:space="preserve"> имеют направляющие векторы соответственно </w:t>
      </w:r>
      <w:r w:rsidRPr="003200C9">
        <w:object w:dxaOrig="220" w:dyaOrig="380" w14:anchorId="2D46CAFB">
          <v:shape id="_x0000_i1073" type="#_x0000_t75" style="width:11.25pt;height:18.75pt" o:ole="">
            <v:imagedata r:id="rId117" o:title=""/>
          </v:shape>
          <o:OLEObject Type="Embed" ProgID="Equation.DSMT4" ShapeID="_x0000_i1073" DrawAspect="Content" ObjectID="_1764957791" r:id="rId118"/>
        </w:object>
      </w:r>
      <w:r w:rsidRPr="003200C9">
        <w:t xml:space="preserve"> и </w:t>
      </w:r>
      <w:r w:rsidRPr="003200C9">
        <w:object w:dxaOrig="260" w:dyaOrig="380" w14:anchorId="0FE5BEEA">
          <v:shape id="_x0000_i1074" type="#_x0000_t75" style="width:12.75pt;height:18.75pt" o:ole="">
            <v:imagedata r:id="rId119" o:title=""/>
          </v:shape>
          <o:OLEObject Type="Embed" ProgID="Equation.DSMT4" ShapeID="_x0000_i1074" DrawAspect="Content" ObjectID="_1764957792" r:id="rId120"/>
        </w:object>
      </w:r>
      <w:r w:rsidRPr="003200C9">
        <w:t xml:space="preserve">, то угол </w:t>
      </w:r>
      <w:r w:rsidRPr="003200C9">
        <w:sym w:font="Symbol" w:char="F06A"/>
      </w:r>
      <w:r w:rsidRPr="003200C9">
        <w:t xml:space="preserve"> между ними согласно формуле </w:t>
      </w:r>
      <w:r w:rsidRPr="003200C9">
        <w:object w:dxaOrig="2760" w:dyaOrig="600" w14:anchorId="7BD9C9EB">
          <v:shape id="_x0000_i1075" type="#_x0000_t75" style="width:138pt;height:30pt" o:ole="">
            <v:imagedata r:id="rId121" o:title=""/>
          </v:shape>
          <o:OLEObject Type="Embed" ProgID="Equation.DSMT4" ShapeID="_x0000_i1075" DrawAspect="Content" ObjectID="_1764957793" r:id="rId122"/>
        </w:object>
      </w:r>
      <w:r w:rsidRPr="003200C9">
        <w:t xml:space="preserve">, определяющей  скалярное  произведение  </w:t>
      </w:r>
      <w:r w:rsidRPr="003200C9">
        <w:object w:dxaOrig="740" w:dyaOrig="540" w14:anchorId="6D2439B0">
          <v:shape id="_x0000_i1076" type="#_x0000_t75" style="width:36.75pt;height:27pt" o:ole="">
            <v:imagedata r:id="rId123" o:title=""/>
          </v:shape>
          <o:OLEObject Type="Embed" ProgID="Equation.DSMT4" ShapeID="_x0000_i1076" DrawAspect="Content" ObjectID="_1764957794" r:id="rId124"/>
        </w:object>
      </w:r>
      <w:r w:rsidRPr="003200C9">
        <w:t>,  может  быть  вычислен  по формуле</w:t>
      </w:r>
    </w:p>
    <w:p w14:paraId="4D4A84EE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object w:dxaOrig="1900" w:dyaOrig="1020" w14:anchorId="21C5FA2B">
          <v:shape id="_x0000_i1077" type="#_x0000_t75" style="width:95.25pt;height:51pt" o:ole="">
            <v:imagedata r:id="rId125" o:title=""/>
          </v:shape>
          <o:OLEObject Type="Embed" ProgID="Equation.DSMT4" ShapeID="_x0000_i1077" DrawAspect="Content" ObjectID="_1764957795" r:id="rId126"/>
        </w:object>
      </w:r>
    </w:p>
    <w:p w14:paraId="3EDA8C9B" w14:textId="77777777" w:rsidR="003200C9" w:rsidRPr="003200C9" w:rsidRDefault="003200C9" w:rsidP="003200C9">
      <w:pPr>
        <w:spacing w:after="0"/>
        <w:ind w:firstLine="709"/>
        <w:jc w:val="both"/>
        <w:rPr>
          <w:u w:val="single"/>
        </w:rPr>
      </w:pPr>
      <w:r w:rsidRPr="003200C9">
        <w:rPr>
          <w:u w:val="single"/>
        </w:rPr>
        <w:t xml:space="preserve">Следствие 2.3. </w:t>
      </w:r>
    </w:p>
    <w:p w14:paraId="6150F098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t xml:space="preserve">1) </w:t>
      </w:r>
      <w:r w:rsidRPr="003200C9">
        <w:object w:dxaOrig="3879" w:dyaOrig="540" w14:anchorId="431B0662">
          <v:shape id="_x0000_i1078" type="#_x0000_t75" style="width:194.25pt;height:27pt" o:ole="">
            <v:imagedata r:id="rId127" o:title=""/>
          </v:shape>
          <o:OLEObject Type="Embed" ProgID="Equation.DSMT4" ShapeID="_x0000_i1078" DrawAspect="Content" ObjectID="_1764957796" r:id="rId128"/>
        </w:object>
      </w:r>
      <w:r w:rsidRPr="003200C9">
        <w:t>,</w:t>
      </w:r>
    </w:p>
    <w:p w14:paraId="792AF2B3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t xml:space="preserve">2) </w:t>
      </w:r>
      <w:r w:rsidRPr="003200C9">
        <w:object w:dxaOrig="3320" w:dyaOrig="540" w14:anchorId="7ED0B15E">
          <v:shape id="_x0000_i1079" type="#_x0000_t75" style="width:165.75pt;height:27pt" o:ole="">
            <v:imagedata r:id="rId129" o:title=""/>
          </v:shape>
          <o:OLEObject Type="Embed" ProgID="Equation.DSMT4" ShapeID="_x0000_i1079" DrawAspect="Content" ObjectID="_1764957797" r:id="rId130"/>
        </w:object>
      </w:r>
      <w:r w:rsidRPr="003200C9">
        <w:t xml:space="preserve">, </w:t>
      </w:r>
      <w:r w:rsidRPr="003200C9">
        <w:object w:dxaOrig="360" w:dyaOrig="260" w14:anchorId="27316633">
          <v:shape id="_x0000_i1080" type="#_x0000_t75" style="width:18.75pt;height:12.75pt" o:ole="">
            <v:imagedata r:id="rId131" o:title=""/>
          </v:shape>
          <o:OLEObject Type="Embed" ProgID="Equation.DSMT4" ShapeID="_x0000_i1080" DrawAspect="Content" ObjectID="_1764957798" r:id="rId132"/>
        </w:object>
      </w:r>
    </w:p>
    <w:p w14:paraId="7FADA40D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t xml:space="preserve">координаты векторов пропорциональны. Если </w:t>
      </w:r>
      <w:r w:rsidRPr="003200C9">
        <w:object w:dxaOrig="1359" w:dyaOrig="540" w14:anchorId="2D2A8087">
          <v:shape id="_x0000_i1081" type="#_x0000_t75" style="width:67.5pt;height:27pt" o:ole="">
            <v:imagedata r:id="rId133" o:title=""/>
          </v:shape>
          <o:OLEObject Type="Embed" ProgID="Equation.DSMT4" ShapeID="_x0000_i1081" DrawAspect="Content" ObjectID="_1764957799" r:id="rId134"/>
        </w:object>
      </w:r>
      <w:r w:rsidRPr="003200C9">
        <w:t xml:space="preserve"> и </w:t>
      </w:r>
      <w:r w:rsidRPr="003200C9">
        <w:object w:dxaOrig="1440" w:dyaOrig="540" w14:anchorId="52919841">
          <v:shape id="_x0000_i1082" type="#_x0000_t75" style="width:1in;height:27pt" o:ole="">
            <v:imagedata r:id="rId135" o:title=""/>
          </v:shape>
          <o:OLEObject Type="Embed" ProgID="Equation.DSMT4" ShapeID="_x0000_i1082" DrawAspect="Content" ObjectID="_1764957800" r:id="rId136"/>
        </w:object>
      </w:r>
      <w:r w:rsidRPr="003200C9">
        <w:t xml:space="preserve"> – направляющие векторы прямых на плоскости, то </w:t>
      </w:r>
      <w:r w:rsidRPr="003200C9">
        <w:object w:dxaOrig="680" w:dyaOrig="540" w14:anchorId="368ACDF4">
          <v:shape id="_x0000_i1083" type="#_x0000_t75" style="width:33.75pt;height:27pt" o:ole="">
            <v:imagedata r:id="rId137" o:title=""/>
          </v:shape>
          <o:OLEObject Type="Embed" ProgID="Equation.DSMT4" ShapeID="_x0000_i1083" DrawAspect="Content" ObjectID="_1764957801" r:id="rId138"/>
        </w:object>
      </w:r>
      <w:r w:rsidRPr="003200C9">
        <w:t xml:space="preserve"> понимается как векторное произведение векторов с координатами </w:t>
      </w:r>
      <w:r w:rsidRPr="003200C9">
        <w:object w:dxaOrig="1060" w:dyaOrig="499" w14:anchorId="060BE967">
          <v:shape id="_x0000_i1084" type="#_x0000_t75" style="width:53.25pt;height:24.75pt" o:ole="">
            <v:imagedata r:id="rId139" o:title=""/>
          </v:shape>
          <o:OLEObject Type="Embed" ProgID="Equation.DSMT4" ShapeID="_x0000_i1084" DrawAspect="Content" ObjectID="_1764957802" r:id="rId140"/>
        </w:object>
      </w:r>
      <w:r w:rsidRPr="003200C9">
        <w:t xml:space="preserve">, </w:t>
      </w:r>
      <w:r w:rsidRPr="003200C9">
        <w:object w:dxaOrig="1060" w:dyaOrig="499" w14:anchorId="1205CD24">
          <v:shape id="_x0000_i1085" type="#_x0000_t75" style="width:53.25pt;height:24.75pt" o:ole="">
            <v:imagedata r:id="rId141" o:title=""/>
          </v:shape>
          <o:OLEObject Type="Embed" ProgID="Equation.DSMT4" ShapeID="_x0000_i1085" DrawAspect="Content" ObjectID="_1764957803" r:id="rId142"/>
        </w:object>
      </w:r>
      <w:r w:rsidRPr="003200C9">
        <w:t>.</w:t>
      </w:r>
    </w:p>
    <w:p w14:paraId="437B7DA2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rPr>
          <w:u w:val="single"/>
        </w:rPr>
        <w:t>Замечание 2.8.</w:t>
      </w:r>
      <w:r w:rsidRPr="003200C9">
        <w:t xml:space="preserve"> Если прямые </w:t>
      </w:r>
      <w:r w:rsidRPr="003200C9">
        <w:object w:dxaOrig="300" w:dyaOrig="440" w14:anchorId="039BA4D0">
          <v:shape id="_x0000_i1086" type="#_x0000_t75" style="width:15pt;height:21.75pt" o:ole="">
            <v:imagedata r:id="rId143" o:title=""/>
          </v:shape>
          <o:OLEObject Type="Embed" ProgID="Equation.DSMT4" ShapeID="_x0000_i1086" DrawAspect="Content" ObjectID="_1764957804" r:id="rId144"/>
        </w:object>
      </w:r>
      <w:r w:rsidRPr="003200C9">
        <w:t xml:space="preserve"> и </w:t>
      </w:r>
      <w:r w:rsidRPr="003200C9">
        <w:object w:dxaOrig="320" w:dyaOrig="440" w14:anchorId="050E8506">
          <v:shape id="_x0000_i1087" type="#_x0000_t75" style="width:15.75pt;height:21.75pt" o:ole="">
            <v:imagedata r:id="rId145" o:title=""/>
          </v:shape>
          <o:OLEObject Type="Embed" ProgID="Equation.DSMT4" ShapeID="_x0000_i1087" DrawAspect="Content" ObjectID="_1764957805" r:id="rId146"/>
        </w:object>
      </w:r>
      <w:r w:rsidRPr="003200C9">
        <w:t xml:space="preserve"> заданы как линии пересечения плоскостей:</w:t>
      </w:r>
    </w:p>
    <w:p w14:paraId="738F93E1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object w:dxaOrig="2640" w:dyaOrig="940" w14:anchorId="1911F945">
          <v:shape id="_x0000_i1088" type="#_x0000_t75" style="width:132pt;height:47.25pt" o:ole="">
            <v:imagedata r:id="rId147" o:title=""/>
          </v:shape>
          <o:OLEObject Type="Embed" ProgID="Equation.DSMT4" ShapeID="_x0000_i1088" DrawAspect="Content" ObjectID="_1764957806" r:id="rId148"/>
        </w:object>
      </w:r>
      <w:r w:rsidRPr="003200C9">
        <w:tab/>
      </w:r>
      <w:r w:rsidRPr="003200C9">
        <w:object w:dxaOrig="2680" w:dyaOrig="940" w14:anchorId="6194877C">
          <v:shape id="_x0000_i1089" type="#_x0000_t75" style="width:134.25pt;height:47.25pt" o:ole="">
            <v:imagedata r:id="rId149" o:title=""/>
          </v:shape>
          <o:OLEObject Type="Embed" ProgID="Equation.DSMT4" ShapeID="_x0000_i1089" DrawAspect="Content" ObjectID="_1764957807" r:id="rId150"/>
        </w:object>
      </w:r>
    </w:p>
    <w:p w14:paraId="66290B62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t xml:space="preserve">то угол </w:t>
      </w:r>
      <w:r w:rsidRPr="003200C9">
        <w:sym w:font="Symbol" w:char="F06A"/>
      </w:r>
      <w:r w:rsidRPr="003200C9">
        <w:t xml:space="preserve"> между прямыми </w:t>
      </w:r>
      <w:r w:rsidRPr="003200C9">
        <w:object w:dxaOrig="300" w:dyaOrig="440" w14:anchorId="1A1E7B76">
          <v:shape id="_x0000_i1090" type="#_x0000_t75" style="width:15pt;height:21.75pt" o:ole="">
            <v:imagedata r:id="rId151" o:title=""/>
          </v:shape>
          <o:OLEObject Type="Embed" ProgID="Equation.DSMT4" ShapeID="_x0000_i1090" DrawAspect="Content" ObjectID="_1764957808" r:id="rId152"/>
        </w:object>
      </w:r>
      <w:r w:rsidRPr="003200C9">
        <w:t xml:space="preserve"> и </w:t>
      </w:r>
      <w:r w:rsidRPr="003200C9">
        <w:object w:dxaOrig="320" w:dyaOrig="440" w14:anchorId="1E73286C">
          <v:shape id="_x0000_i1091" type="#_x0000_t75" style="width:15.75pt;height:21.75pt" o:ole="">
            <v:imagedata r:id="rId153" o:title=""/>
          </v:shape>
          <o:OLEObject Type="Embed" ProgID="Equation.DSMT4" ShapeID="_x0000_i1091" DrawAspect="Content" ObjectID="_1764957809" r:id="rId154"/>
        </w:object>
      </w:r>
      <w:r w:rsidRPr="003200C9">
        <w:t xml:space="preserve"> вычисляется по формуле:</w:t>
      </w:r>
    </w:p>
    <w:p w14:paraId="4FA69720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object w:dxaOrig="2000" w:dyaOrig="940" w14:anchorId="42E286CF">
          <v:shape id="_x0000_i1092" type="#_x0000_t75" style="width:99.75pt;height:47.25pt" o:ole="">
            <v:imagedata r:id="rId155" o:title=""/>
          </v:shape>
          <o:OLEObject Type="Embed" ProgID="Equation.DSMT4" ShapeID="_x0000_i1092" DrawAspect="Content" ObjectID="_1764957810" r:id="rId156"/>
        </w:object>
      </w:r>
      <w:r w:rsidRPr="003200C9">
        <w:t xml:space="preserve">,  где </w:t>
      </w:r>
      <w:r w:rsidRPr="003200C9">
        <w:object w:dxaOrig="1380" w:dyaOrig="499" w14:anchorId="075A894C">
          <v:shape id="_x0000_i1093" type="#_x0000_t75" style="width:69pt;height:24.75pt" o:ole="">
            <v:imagedata r:id="rId157" o:title=""/>
          </v:shape>
          <o:OLEObject Type="Embed" ProgID="Equation.DSMT4" ShapeID="_x0000_i1093" DrawAspect="Content" ObjectID="_1764957811" r:id="rId158"/>
        </w:object>
      </w:r>
      <w:r w:rsidRPr="003200C9">
        <w:t xml:space="preserve">, </w:t>
      </w:r>
      <w:r w:rsidRPr="003200C9">
        <w:object w:dxaOrig="1320" w:dyaOrig="499" w14:anchorId="3751D0C6">
          <v:shape id="_x0000_i1094" type="#_x0000_t75" style="width:66pt;height:24.75pt" o:ole="">
            <v:imagedata r:id="rId159" o:title=""/>
          </v:shape>
          <o:OLEObject Type="Embed" ProgID="Equation.DSMT4" ShapeID="_x0000_i1094" DrawAspect="Content" ObjectID="_1764957812" r:id="rId160"/>
        </w:object>
      </w:r>
      <w:r w:rsidRPr="003200C9">
        <w:t>.</w:t>
      </w:r>
    </w:p>
    <w:p w14:paraId="45008F60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t>3. Угол между двумя плоскостями</w:t>
      </w:r>
    </w:p>
    <w:p w14:paraId="41892D2B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t xml:space="preserve">Угол между двумя плоскостями, очевидно, совпадает с углом между их нормальными векторами. Следовательно, если плоскости </w:t>
      </w:r>
      <w:r w:rsidRPr="003200C9">
        <w:sym w:font="Symbol" w:char="F070"/>
      </w:r>
      <w:r w:rsidRPr="003200C9">
        <w:t xml:space="preserve"> и </w:t>
      </w:r>
      <w:r w:rsidRPr="003200C9">
        <w:sym w:font="Symbol" w:char="F070"/>
      </w:r>
      <w:r w:rsidRPr="003200C9">
        <w:sym w:font="Symbol" w:char="F0A2"/>
      </w:r>
      <w:r w:rsidRPr="003200C9">
        <w:t xml:space="preserve"> заданы </w:t>
      </w:r>
      <w:r w:rsidRPr="003200C9">
        <w:lastRenderedPageBreak/>
        <w:t xml:space="preserve">соответственно уравнениями </w:t>
      </w:r>
      <w:r w:rsidRPr="003200C9">
        <w:object w:dxaOrig="1680" w:dyaOrig="460" w14:anchorId="58C2FD31">
          <v:shape id="_x0000_i1095" type="#_x0000_t75" style="width:84pt;height:23.25pt" o:ole="">
            <v:imagedata r:id="rId161" o:title=""/>
          </v:shape>
          <o:OLEObject Type="Embed" ProgID="Equation.DSMT4" ShapeID="_x0000_i1095" DrawAspect="Content" ObjectID="_1764957813" r:id="rId162"/>
        </w:object>
      </w:r>
      <w:r w:rsidRPr="003200C9">
        <w:t xml:space="preserve"> и </w:t>
      </w:r>
      <w:r w:rsidRPr="003200C9">
        <w:object w:dxaOrig="1820" w:dyaOrig="480" w14:anchorId="4B7822A8">
          <v:shape id="_x0000_i1096" type="#_x0000_t75" style="width:90pt;height:24pt" o:ole="">
            <v:imagedata r:id="rId163" o:title=""/>
          </v:shape>
          <o:OLEObject Type="Embed" ProgID="Equation.DSMT4" ShapeID="_x0000_i1096" DrawAspect="Content" ObjectID="_1764957814" r:id="rId164"/>
        </w:object>
      </w:r>
      <w:r w:rsidRPr="003200C9">
        <w:t xml:space="preserve"> </w:t>
      </w:r>
      <w:r w:rsidRPr="003200C9">
        <w:object w:dxaOrig="1900" w:dyaOrig="520" w14:anchorId="5AD66969">
          <v:shape id="_x0000_i1097" type="#_x0000_t75" style="width:95.25pt;height:26.25pt" o:ole="">
            <v:imagedata r:id="rId165" o:title=""/>
          </v:shape>
          <o:OLEObject Type="Embed" ProgID="Equation.DSMT4" ShapeID="_x0000_i1097" DrawAspect="Content" ObjectID="_1764957815" r:id="rId166"/>
        </w:object>
      </w:r>
      <w:r w:rsidRPr="003200C9">
        <w:t xml:space="preserve">, то угол </w:t>
      </w:r>
      <w:r w:rsidRPr="003200C9">
        <w:sym w:font="Symbol" w:char="F06A"/>
      </w:r>
      <w:r w:rsidRPr="003200C9">
        <w:t xml:space="preserve"> между ними вычисляется по формуле:</w:t>
      </w:r>
    </w:p>
    <w:p w14:paraId="4696958D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object w:dxaOrig="1939" w:dyaOrig="940" w14:anchorId="6E96CDF0">
          <v:shape id="_x0000_i1098" type="#_x0000_t75" style="width:97.5pt;height:47.25pt" o:ole="">
            <v:imagedata r:id="rId167" o:title=""/>
          </v:shape>
          <o:OLEObject Type="Embed" ProgID="Equation.DSMT4" ShapeID="_x0000_i1098" DrawAspect="Content" ObjectID="_1764957816" r:id="rId168"/>
        </w:object>
      </w:r>
      <w:r w:rsidRPr="003200C9">
        <w:t>.</w:t>
      </w:r>
    </w:p>
    <w:p w14:paraId="19F40E47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rPr>
          <w:u w:val="single"/>
        </w:rPr>
        <w:t>Следствие 2.4.</w:t>
      </w:r>
      <w:r w:rsidRPr="003200C9">
        <w:t xml:space="preserve"> 1) </w:t>
      </w:r>
      <w:r w:rsidRPr="003200C9">
        <w:object w:dxaOrig="3820" w:dyaOrig="480" w14:anchorId="2A676680">
          <v:shape id="_x0000_i1099" type="#_x0000_t75" style="width:190.5pt;height:24pt" o:ole="">
            <v:imagedata r:id="rId169" o:title=""/>
          </v:shape>
          <o:OLEObject Type="Embed" ProgID="Equation.DSMT4" ShapeID="_x0000_i1099" DrawAspect="Content" ObjectID="_1764957817" r:id="rId170"/>
        </w:object>
      </w:r>
      <w:r w:rsidRPr="003200C9">
        <w:t>,</w:t>
      </w:r>
    </w:p>
    <w:p w14:paraId="42D47B48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t xml:space="preserve">2) </w:t>
      </w:r>
      <w:r w:rsidRPr="003200C9">
        <w:object w:dxaOrig="3960" w:dyaOrig="540" w14:anchorId="5BD40F25">
          <v:shape id="_x0000_i1100" type="#_x0000_t75" style="width:198.75pt;height:27pt" o:ole="">
            <v:imagedata r:id="rId171" o:title=""/>
          </v:shape>
          <o:OLEObject Type="Embed" ProgID="Equation.DSMT4" ShapeID="_x0000_i1100" DrawAspect="Content" ObjectID="_1764957818" r:id="rId172"/>
        </w:object>
      </w:r>
      <w:r w:rsidRPr="003200C9">
        <w:t xml:space="preserve"> координаты векторов пропорцио</w:t>
      </w:r>
      <w:r w:rsidRPr="003200C9">
        <w:softHyphen/>
        <w:t>нальны.</w:t>
      </w:r>
    </w:p>
    <w:p w14:paraId="6C8A498D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rPr>
          <w:u w:val="single"/>
        </w:rPr>
        <w:t>Замечание 2.9.</w:t>
      </w:r>
      <w:r w:rsidRPr="003200C9">
        <w:t xml:space="preserve"> Если плоскости </w:t>
      </w:r>
      <w:r w:rsidRPr="003200C9">
        <w:sym w:font="Symbol" w:char="F070"/>
      </w:r>
      <w:r w:rsidRPr="003200C9">
        <w:t xml:space="preserve"> и </w:t>
      </w:r>
      <w:r w:rsidRPr="003200C9">
        <w:sym w:font="Symbol" w:char="F070"/>
      </w:r>
      <w:r w:rsidRPr="003200C9">
        <w:sym w:font="Symbol" w:char="F0A2"/>
      </w:r>
      <w:r w:rsidRPr="003200C9">
        <w:t xml:space="preserve"> заданы пара-метрическими уравнениями: </w:t>
      </w:r>
    </w:p>
    <w:p w14:paraId="1034A29B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object w:dxaOrig="3700" w:dyaOrig="540" w14:anchorId="7155E5B1">
          <v:shape id="_x0000_i1101" type="#_x0000_t75" style="width:185.25pt;height:27pt" o:ole="">
            <v:imagedata r:id="rId173" o:title=""/>
          </v:shape>
          <o:OLEObject Type="Embed" ProgID="Equation.DSMT4" ShapeID="_x0000_i1101" DrawAspect="Content" ObjectID="_1764957819" r:id="rId174"/>
        </w:object>
      </w:r>
      <w:r w:rsidRPr="003200C9">
        <w:t>,</w:t>
      </w:r>
    </w:p>
    <w:p w14:paraId="4E4EDBDD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object w:dxaOrig="3860" w:dyaOrig="540" w14:anchorId="07599CAF">
          <v:shape id="_x0000_i1102" type="#_x0000_t75" style="width:192.75pt;height:27pt" o:ole="">
            <v:imagedata r:id="rId175" o:title=""/>
          </v:shape>
          <o:OLEObject Type="Embed" ProgID="Equation.DSMT4" ShapeID="_x0000_i1102" DrawAspect="Content" ObjectID="_1764957820" r:id="rId176"/>
        </w:object>
      </w:r>
      <w:r w:rsidRPr="003200C9">
        <w:t xml:space="preserve"> </w:t>
      </w:r>
    </w:p>
    <w:p w14:paraId="42559908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t xml:space="preserve">то угол </w:t>
      </w:r>
      <w:r w:rsidRPr="003200C9">
        <w:sym w:font="Symbol" w:char="F06A"/>
      </w:r>
      <w:r w:rsidRPr="003200C9">
        <w:t xml:space="preserve"> между плоскостями </w:t>
      </w:r>
      <w:r w:rsidRPr="003200C9">
        <w:sym w:font="Symbol" w:char="F070"/>
      </w:r>
      <w:r w:rsidRPr="003200C9">
        <w:t xml:space="preserve"> и </w:t>
      </w:r>
      <w:r w:rsidRPr="003200C9">
        <w:sym w:font="Symbol" w:char="F070"/>
      </w:r>
      <w:r w:rsidRPr="003200C9">
        <w:sym w:font="Symbol" w:char="F0A2"/>
      </w:r>
      <w:r w:rsidRPr="003200C9">
        <w:t xml:space="preserve"> вычисляется по формуле:</w:t>
      </w:r>
    </w:p>
    <w:p w14:paraId="68DCA963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object w:dxaOrig="2680" w:dyaOrig="1020" w14:anchorId="13DC8FE9">
          <v:shape id="_x0000_i1103" type="#_x0000_t75" style="width:134.25pt;height:51pt" o:ole="">
            <v:imagedata r:id="rId177" o:title=""/>
          </v:shape>
          <o:OLEObject Type="Embed" ProgID="Equation.DSMT4" ShapeID="_x0000_i1103" DrawAspect="Content" ObjectID="_1764957821" r:id="rId178"/>
        </w:object>
      </w:r>
      <w:r w:rsidRPr="003200C9">
        <w:t>.</w:t>
      </w:r>
    </w:p>
    <w:p w14:paraId="745B20DD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t>4. Угол между прямой и плоскостью</w:t>
      </w:r>
    </w:p>
    <w:p w14:paraId="6708BFAF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t xml:space="preserve">Углом между прямой и плоскостью называется угол межу прямой и ортогональной проекцией этой прямой на плоскость. </w:t>
      </w:r>
    </w:p>
    <w:p w14:paraId="55AE9116" w14:textId="77777777" w:rsidR="003200C9" w:rsidRPr="003200C9" w:rsidRDefault="003200C9" w:rsidP="003200C9">
      <w:pPr>
        <w:spacing w:after="0"/>
        <w:ind w:firstLine="709"/>
        <w:jc w:val="both"/>
        <w:rPr>
          <w:lang w:val="en-US"/>
        </w:rPr>
      </w:pPr>
      <w:r w:rsidRPr="003200C9">
        <mc:AlternateContent>
          <mc:Choice Requires="wpg">
            <w:drawing>
              <wp:inline distT="0" distB="0" distL="0" distR="0" wp14:anchorId="3A5F5110" wp14:editId="75B5B8A3">
                <wp:extent cx="2200275" cy="1919878"/>
                <wp:effectExtent l="0" t="0" r="9525" b="4445"/>
                <wp:docPr id="14" name="Группа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00275" cy="1919878"/>
                          <a:chOff x="0" y="0"/>
                          <a:chExt cx="2200275" cy="1919878"/>
                        </a:xfrm>
                      </wpg:grpSpPr>
                      <pic:pic xmlns:pic="http://schemas.openxmlformats.org/drawingml/2006/picture">
                        <pic:nvPicPr>
                          <pic:cNvPr id="20" name="Рисунок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878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0275" cy="16605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21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667967" y="1623968"/>
                            <a:ext cx="855980" cy="295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F410286" w14:textId="77777777" w:rsidR="003200C9" w:rsidRDefault="003200C9" w:rsidP="003200C9">
                              <w:pPr>
                                <w:pStyle w:val="a3"/>
                                <w:spacing w:after="0"/>
                                <w:jc w:val="center"/>
                              </w:pPr>
                              <w:r>
                                <w:rPr>
                                  <w:rFonts w:eastAsia="Times New Roman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Рис. 10.5</w:t>
                              </w:r>
                            </w:p>
                          </w:txbxContent>
                        </wps:txbx>
                        <wps:bodyPr vert="horz" wrap="none" lIns="91440" tIns="45720" rIns="91440" bIns="45720" numCol="1" anchor="ctr" anchorCtr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A5F5110" id="Группа 3" o:spid="_x0000_s1046" style="width:173.25pt;height:151.15pt;mso-position-horizontal-relative:char;mso-position-vertical-relative:line" coordsize="22002,1919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">
                <v:shape id="Рисунок 20" o:spid="_x0000_s1047" type="#_x0000_t75" style="position:absolute;width:22002;height:166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">
                  <v:imagedata r:id="rId180" o:title="" cropbottom="5758f"/>
                </v:shape>
                <v:rect id="Rectangle 3" o:spid="_x0000_s1048" style="position:absolute;left:6679;top:16239;width:8560;height:295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" filled="f" fillcolor="#4472c4 [3204]" stroked="f" strokecolor="black [3213]">
                  <v:shadow color="#e7e6e6 [3214]"/>
                  <v:textbox style="mso-fit-shape-to-text:t">
                    <w:txbxContent>
                      <w:p w14:paraId="7F410286" w14:textId="77777777" w:rsidR="003200C9" w:rsidRDefault="003200C9" w:rsidP="003200C9">
                        <w:pPr>
                          <w:pStyle w:val="a3"/>
                          <w:spacing w:after="0"/>
                          <w:jc w:val="center"/>
                        </w:pPr>
                        <w:r>
                          <w:rPr>
                            <w:rFonts w:eastAsia="Times New Roman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Рис. 10.5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2500E424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t xml:space="preserve">Поскольку угол </w:t>
      </w:r>
      <w:r w:rsidRPr="003200C9">
        <w:sym w:font="Symbol" w:char="F06A"/>
      </w:r>
      <w:r w:rsidRPr="003200C9">
        <w:t xml:space="preserve"> между прямой </w:t>
      </w:r>
      <w:r w:rsidRPr="003200C9">
        <w:rPr>
          <w:i/>
          <w:lang w:val="en-US"/>
        </w:rPr>
        <w:t>L</w:t>
      </w:r>
      <w:r w:rsidRPr="003200C9">
        <w:t xml:space="preserve"> и плоскостью </w:t>
      </w:r>
      <w:r w:rsidRPr="003200C9">
        <w:sym w:font="Symbol" w:char="F070"/>
      </w:r>
      <w:r w:rsidRPr="003200C9">
        <w:t xml:space="preserve"> является дополнительным  к  углу  </w:t>
      </w:r>
      <w:r w:rsidRPr="003200C9">
        <w:sym w:font="Symbol" w:char="F067"/>
      </w:r>
      <w:r w:rsidRPr="003200C9">
        <w:t xml:space="preserve">  между  направляющим  вектором  </w:t>
      </w:r>
      <w:r w:rsidRPr="003200C9">
        <w:object w:dxaOrig="220" w:dyaOrig="380" w14:anchorId="0F89A92D">
          <v:shape id="_x0000_i1104" type="#_x0000_t75" style="width:11.25pt;height:18.75pt" o:ole="">
            <v:imagedata r:id="rId181" o:title=""/>
          </v:shape>
          <o:OLEObject Type="Embed" ProgID="Equation.DSMT4" ShapeID="_x0000_i1104" DrawAspect="Content" ObjectID="_1764957822" r:id="rId182"/>
        </w:object>
      </w:r>
      <w:r w:rsidRPr="003200C9">
        <w:t xml:space="preserve">  прямой  и  нормальным вектором </w:t>
      </w:r>
      <w:r w:rsidRPr="003200C9">
        <w:object w:dxaOrig="220" w:dyaOrig="300" w14:anchorId="2F2BDA6C">
          <v:shape id="_x0000_i1105" type="#_x0000_t75" style="width:11.25pt;height:15pt" o:ole="">
            <v:imagedata r:id="rId183" o:title=""/>
          </v:shape>
          <o:OLEObject Type="Embed" ProgID="Equation.DSMT4" ShapeID="_x0000_i1105" DrawAspect="Content" ObjectID="_1764957823" r:id="rId184"/>
        </w:object>
      </w:r>
      <w:r w:rsidRPr="003200C9">
        <w:t xml:space="preserve"> плоскости (рис. 10.5), то из определения скалярного произведения векторов </w:t>
      </w:r>
      <w:r w:rsidRPr="003200C9">
        <w:object w:dxaOrig="220" w:dyaOrig="380" w14:anchorId="4067281E">
          <v:shape id="_x0000_i1106" type="#_x0000_t75" style="width:11.25pt;height:18.75pt" o:ole="">
            <v:imagedata r:id="rId185" o:title=""/>
          </v:shape>
          <o:OLEObject Type="Embed" ProgID="Equation.DSMT4" ShapeID="_x0000_i1106" DrawAspect="Content" ObjectID="_1764957824" r:id="rId186"/>
        </w:object>
      </w:r>
      <w:r w:rsidRPr="003200C9">
        <w:t xml:space="preserve"> и </w:t>
      </w:r>
      <w:r w:rsidRPr="003200C9">
        <w:object w:dxaOrig="220" w:dyaOrig="300" w14:anchorId="507ADA4B">
          <v:shape id="_x0000_i1107" type="#_x0000_t75" style="width:11.25pt;height:15pt" o:ole="">
            <v:imagedata r:id="rId187" o:title=""/>
          </v:shape>
          <o:OLEObject Type="Embed" ProgID="Equation.DSMT4" ShapeID="_x0000_i1107" DrawAspect="Content" ObjectID="_1764957825" r:id="rId188"/>
        </w:object>
      </w:r>
      <w:r w:rsidRPr="003200C9">
        <w:t xml:space="preserve"> и равенства </w:t>
      </w:r>
      <w:r w:rsidRPr="003200C9">
        <w:object w:dxaOrig="1760" w:dyaOrig="460" w14:anchorId="14154F75">
          <v:shape id="_x0000_i1108" type="#_x0000_t75" style="width:87.75pt;height:23.25pt" o:ole="">
            <v:imagedata r:id="rId189" o:title=""/>
          </v:shape>
          <o:OLEObject Type="Embed" ProgID="Equation.DSMT4" ShapeID="_x0000_i1108" DrawAspect="Content" ObjectID="_1764957826" r:id="rId190"/>
        </w:object>
      </w:r>
      <w:r w:rsidRPr="003200C9">
        <w:t xml:space="preserve"> получим для определения угла </w:t>
      </w:r>
      <w:r w:rsidRPr="003200C9">
        <w:sym w:font="Symbol" w:char="F06A"/>
      </w:r>
      <w:r w:rsidRPr="003200C9">
        <w:t xml:space="preserve"> между прямой </w:t>
      </w:r>
      <w:r w:rsidRPr="003200C9">
        <w:rPr>
          <w:i/>
          <w:lang w:val="en-US"/>
        </w:rPr>
        <w:t>L</w:t>
      </w:r>
      <w:r w:rsidRPr="003200C9">
        <w:t xml:space="preserve"> и плоскостью </w:t>
      </w:r>
      <w:r w:rsidRPr="003200C9">
        <w:sym w:font="Symbol" w:char="F070"/>
      </w:r>
      <w:r w:rsidRPr="003200C9">
        <w:t xml:space="preserve"> формулу:</w:t>
      </w:r>
    </w:p>
    <w:p w14:paraId="2E3D092E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object w:dxaOrig="1840" w:dyaOrig="1020" w14:anchorId="1095F7AD">
          <v:shape id="_x0000_i1109" type="#_x0000_t75" style="width:92.25pt;height:51pt" o:ole="">
            <v:imagedata r:id="rId191" o:title=""/>
          </v:shape>
          <o:OLEObject Type="Embed" ProgID="Equation.DSMT4" ShapeID="_x0000_i1109" DrawAspect="Content" ObjectID="_1764957827" r:id="rId192"/>
        </w:object>
      </w:r>
      <w:r w:rsidRPr="003200C9">
        <w:t xml:space="preserve">   </w:t>
      </w:r>
      <w:r w:rsidRPr="003200C9">
        <w:object w:dxaOrig="1900" w:dyaOrig="540" w14:anchorId="644B55DA">
          <v:shape id="_x0000_i1110" type="#_x0000_t75" style="width:95.25pt;height:27pt" o:ole="">
            <v:imagedata r:id="rId193" o:title=""/>
          </v:shape>
          <o:OLEObject Type="Embed" ProgID="Equation.DSMT4" ShapeID="_x0000_i1110" DrawAspect="Content" ObjectID="_1764957828" r:id="rId194"/>
        </w:object>
      </w:r>
      <w:r w:rsidRPr="003200C9">
        <w:t>.</w:t>
      </w:r>
    </w:p>
    <w:p w14:paraId="7695E3DA" w14:textId="77777777" w:rsidR="003200C9" w:rsidRPr="003200C9" w:rsidRDefault="003200C9" w:rsidP="003200C9">
      <w:pPr>
        <w:spacing w:after="0"/>
        <w:ind w:firstLine="709"/>
        <w:jc w:val="both"/>
        <w:rPr>
          <w:u w:val="single"/>
        </w:rPr>
      </w:pPr>
      <w:r w:rsidRPr="003200C9">
        <w:rPr>
          <w:u w:val="single"/>
        </w:rPr>
        <w:t xml:space="preserve">Следствие 2.5. </w:t>
      </w:r>
    </w:p>
    <w:p w14:paraId="6F532099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t xml:space="preserve">1) </w:t>
      </w:r>
      <w:r w:rsidRPr="003200C9">
        <w:object w:dxaOrig="5620" w:dyaOrig="859" w14:anchorId="39297A44">
          <v:shape id="_x0000_i1111" type="#_x0000_t75" style="width:281.25pt;height:42.75pt" o:ole="">
            <v:imagedata r:id="rId195" o:title=""/>
          </v:shape>
          <o:OLEObject Type="Embed" ProgID="Equation.DSMT4" ShapeID="_x0000_i1111" DrawAspect="Content" ObjectID="_1764957829" r:id="rId196"/>
        </w:object>
      </w:r>
      <w:r w:rsidRPr="003200C9">
        <w:t xml:space="preserve">, где </w:t>
      </w:r>
      <w:r w:rsidRPr="003200C9">
        <w:object w:dxaOrig="1700" w:dyaOrig="540" w14:anchorId="07445607">
          <v:shape id="_x0000_i1112" type="#_x0000_t75" style="width:84.75pt;height:27pt" o:ole="">
            <v:imagedata r:id="rId197" o:title=""/>
          </v:shape>
          <o:OLEObject Type="Embed" ProgID="Equation.DSMT4" ShapeID="_x0000_i1112" DrawAspect="Content" ObjectID="_1764957830" r:id="rId198"/>
        </w:object>
      </w:r>
      <w:r w:rsidRPr="003200C9">
        <w:t xml:space="preserve">, </w:t>
      </w:r>
      <w:r w:rsidRPr="003200C9">
        <w:object w:dxaOrig="1820" w:dyaOrig="499" w14:anchorId="63A4FD6B">
          <v:shape id="_x0000_i1113" type="#_x0000_t75" style="width:90pt;height:24.75pt" o:ole="">
            <v:imagedata r:id="rId199" o:title=""/>
          </v:shape>
          <o:OLEObject Type="Embed" ProgID="Equation.DSMT4" ShapeID="_x0000_i1113" DrawAspect="Content" ObjectID="_1764957831" r:id="rId200"/>
        </w:object>
      </w:r>
      <w:r w:rsidRPr="003200C9">
        <w:t>;</w:t>
      </w:r>
    </w:p>
    <w:p w14:paraId="631677E7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lastRenderedPageBreak/>
        <w:t xml:space="preserve">2) </w:t>
      </w:r>
      <w:r w:rsidRPr="003200C9">
        <w:object w:dxaOrig="6979" w:dyaOrig="540" w14:anchorId="4B9AD886">
          <v:shape id="_x0000_i1114" type="#_x0000_t75" style="width:348pt;height:27pt" o:ole="">
            <v:imagedata r:id="rId201" o:title=""/>
          </v:shape>
          <o:OLEObject Type="Embed" ProgID="Equation.DSMT4" ShapeID="_x0000_i1114" DrawAspect="Content" ObjectID="_1764957832" r:id="rId202"/>
        </w:object>
      </w:r>
    </w:p>
    <w:p w14:paraId="7002CF87" w14:textId="77777777" w:rsidR="003200C9" w:rsidRPr="003200C9" w:rsidRDefault="003200C9" w:rsidP="003200C9">
      <w:pPr>
        <w:spacing w:after="0"/>
        <w:ind w:firstLine="709"/>
        <w:jc w:val="both"/>
      </w:pPr>
    </w:p>
    <w:p w14:paraId="36E05C7D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t>5. Уравнение прямой, проходящей через данную точку перпендикулярно заданной плоскости</w:t>
      </w:r>
    </w:p>
    <w:p w14:paraId="5848F75C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t xml:space="preserve">Уравнение прямой </w:t>
      </w:r>
      <w:r w:rsidRPr="003200C9">
        <w:rPr>
          <w:i/>
          <w:lang w:val="en-US"/>
        </w:rPr>
        <w:t>L</w:t>
      </w:r>
      <w:r w:rsidRPr="003200C9">
        <w:t xml:space="preserve">, проходящей через точку </w:t>
      </w:r>
      <w:r w:rsidRPr="003200C9">
        <w:object w:dxaOrig="780" w:dyaOrig="499" w14:anchorId="0E7160AD">
          <v:shape id="_x0000_i1115" type="#_x0000_t75" style="width:39pt;height:24.75pt" o:ole="">
            <v:imagedata r:id="rId203" o:title=""/>
          </v:shape>
          <o:OLEObject Type="Embed" ProgID="Equation.DSMT4" ShapeID="_x0000_i1115" DrawAspect="Content" ObjectID="_1764957833" r:id="rId204"/>
        </w:object>
      </w:r>
      <w:r w:rsidRPr="003200C9">
        <w:t xml:space="preserve">, перпендикулярно плоскости </w:t>
      </w:r>
      <w:r w:rsidRPr="003200C9">
        <w:object w:dxaOrig="1820" w:dyaOrig="460" w14:anchorId="2E969814">
          <v:shape id="_x0000_i1116" type="#_x0000_t75" style="width:90pt;height:23.25pt" o:ole="">
            <v:imagedata r:id="rId205" o:title=""/>
          </v:shape>
          <o:OLEObject Type="Embed" ProgID="Equation.DSMT4" ShapeID="_x0000_i1116" DrawAspect="Content" ObjectID="_1764957834" r:id="rId206"/>
        </w:object>
      </w:r>
      <w:r w:rsidRPr="003200C9">
        <w:object w:dxaOrig="940" w:dyaOrig="440" w14:anchorId="6254F8D3">
          <v:shape id="_x0000_i1117" type="#_x0000_t75" style="width:47.25pt;height:21.75pt" o:ole="">
            <v:imagedata r:id="rId207" o:title=""/>
          </v:shape>
          <o:OLEObject Type="Embed" ProgID="Equation.DSMT4" ShapeID="_x0000_i1117" DrawAspect="Content" ObjectID="_1764957835" r:id="rId208"/>
        </w:object>
      </w:r>
      <w:r w:rsidRPr="003200C9">
        <w:t xml:space="preserve">, очевидно, имеет вид: </w:t>
      </w:r>
      <w:r w:rsidRPr="003200C9">
        <w:object w:dxaOrig="1460" w:dyaOrig="499" w14:anchorId="70DAB461">
          <v:shape id="_x0000_i1118" type="#_x0000_t75" style="width:72.75pt;height:24.75pt" o:ole="">
            <v:imagedata r:id="rId209" o:title=""/>
          </v:shape>
          <o:OLEObject Type="Embed" ProgID="Equation.DSMT4" ShapeID="_x0000_i1118" DrawAspect="Content" ObjectID="_1764957836" r:id="rId210"/>
        </w:object>
      </w:r>
      <w:r w:rsidRPr="003200C9">
        <w:t>, так как за направляющий вектор искомой прямой можно взять нормальный вектор плоскости.</w:t>
      </w:r>
    </w:p>
    <w:p w14:paraId="024656FF" w14:textId="77777777" w:rsidR="003200C9" w:rsidRPr="003200C9" w:rsidRDefault="003200C9" w:rsidP="003200C9">
      <w:pPr>
        <w:spacing w:after="0"/>
        <w:ind w:firstLine="709"/>
        <w:jc w:val="both"/>
        <w:rPr>
          <w:b/>
        </w:rPr>
      </w:pPr>
      <w:r w:rsidRPr="003200C9">
        <w:rPr>
          <w:b/>
        </w:rPr>
        <w:t>5. Пучок плоскостей</w:t>
      </w:r>
    </w:p>
    <w:p w14:paraId="5F842E8E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rPr>
          <w:u w:val="single"/>
        </w:rPr>
        <w:t>Определение 2.6.</w:t>
      </w:r>
      <w:r w:rsidRPr="003200C9">
        <w:t xml:space="preserve"> Пучком плоскостей в пространстве называется совокупность плоскостей, проходящих через фиксированную прямую, называемую осью пучка.</w:t>
      </w:r>
    </w:p>
    <w:p w14:paraId="6CFAE716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rPr>
          <w:u w:val="single"/>
        </w:rPr>
        <w:t>Теорема 2.3.</w:t>
      </w:r>
      <w:r w:rsidRPr="003200C9">
        <w:t xml:space="preserve"> Если </w:t>
      </w:r>
      <w:r w:rsidRPr="003200C9">
        <w:object w:dxaOrig="1660" w:dyaOrig="460" w14:anchorId="1146E580">
          <v:shape id="_x0000_i1119" type="#_x0000_t75" style="width:83.25pt;height:23.25pt" o:ole="">
            <v:imagedata r:id="rId211" o:title=""/>
          </v:shape>
          <o:OLEObject Type="Embed" ProgID="Equation.DSMT4" ShapeID="_x0000_i1119" DrawAspect="Content" ObjectID="_1764957837" r:id="rId212"/>
        </w:object>
      </w:r>
      <w:r w:rsidRPr="003200C9">
        <w:t xml:space="preserve"> и </w:t>
      </w:r>
      <w:r w:rsidRPr="003200C9">
        <w:object w:dxaOrig="1860" w:dyaOrig="480" w14:anchorId="67DF2781">
          <v:shape id="_x0000_i1120" type="#_x0000_t75" style="width:93pt;height:24pt" o:ole="">
            <v:imagedata r:id="rId213" o:title=""/>
          </v:shape>
          <o:OLEObject Type="Embed" ProgID="Equation.DSMT4" ShapeID="_x0000_i1120" DrawAspect="Content" ObjectID="_1764957838" r:id="rId214"/>
        </w:object>
      </w:r>
      <w:r w:rsidRPr="003200C9">
        <w:t xml:space="preserve"> есть уравнения двух различных </w:t>
      </w:r>
      <w:r w:rsidRPr="003200C9">
        <w:object w:dxaOrig="1020" w:dyaOrig="400" w14:anchorId="76FB6F0E">
          <v:shape id="_x0000_i1121" type="#_x0000_t75" style="width:51pt;height:20.25pt" o:ole="">
            <v:imagedata r:id="rId215" o:title=""/>
          </v:shape>
          <o:OLEObject Type="Embed" ProgID="Equation.DSMT4" ShapeID="_x0000_i1121" DrawAspect="Content" ObjectID="_1764957839" r:id="rId216"/>
        </w:object>
      </w:r>
      <w:r w:rsidRPr="003200C9">
        <w:t xml:space="preserve"> плоскостей, пересекающихся по прямой </w:t>
      </w:r>
      <w:r w:rsidRPr="003200C9">
        <w:rPr>
          <w:i/>
          <w:lang w:val="en-US"/>
        </w:rPr>
        <w:t>L</w:t>
      </w:r>
      <w:r w:rsidRPr="003200C9">
        <w:t xml:space="preserve">, то при любых </w:t>
      </w:r>
      <w:r w:rsidRPr="003200C9">
        <w:sym w:font="Symbol" w:char="F061"/>
      </w:r>
      <w:r w:rsidRPr="003200C9">
        <w:t xml:space="preserve"> и </w:t>
      </w:r>
      <w:r w:rsidRPr="003200C9">
        <w:sym w:font="Symbol" w:char="F062"/>
      </w:r>
      <w:r w:rsidRPr="003200C9">
        <w:t xml:space="preserve">, </w:t>
      </w:r>
      <w:r w:rsidRPr="003200C9">
        <w:object w:dxaOrig="1540" w:dyaOrig="540" w14:anchorId="26E05B35">
          <v:shape id="_x0000_i1122" type="#_x0000_t75" style="width:77.25pt;height:27pt" o:ole="">
            <v:imagedata r:id="rId217" o:title=""/>
          </v:shape>
          <o:OLEObject Type="Embed" ProgID="Equation.DSMT4" ShapeID="_x0000_i1122" DrawAspect="Content" ObjectID="_1764957840" r:id="rId218"/>
        </w:object>
      </w:r>
      <w:r w:rsidRPr="003200C9">
        <w:t xml:space="preserve"> уравнение</w:t>
      </w:r>
    </w:p>
    <w:p w14:paraId="70801E3E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tab/>
      </w:r>
      <w:r w:rsidRPr="003200C9">
        <w:object w:dxaOrig="4180" w:dyaOrig="480" w14:anchorId="0817C21F">
          <v:shape id="_x0000_i1123" type="#_x0000_t75" style="width:209.25pt;height:24pt" o:ole="">
            <v:imagedata r:id="rId219" o:title=""/>
          </v:shape>
          <o:OLEObject Type="Embed" ProgID="Equation.DSMT4" ShapeID="_x0000_i1123" DrawAspect="Content" ObjectID="_1764957841" r:id="rId220"/>
        </w:object>
      </w:r>
      <w:r w:rsidRPr="003200C9">
        <w:tab/>
        <w:t>(2.11)</w:t>
      </w:r>
    </w:p>
    <w:p w14:paraId="7E15160C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t xml:space="preserve">определяет плоскость, проходящую через прямую </w:t>
      </w:r>
      <w:r w:rsidRPr="003200C9">
        <w:rPr>
          <w:i/>
          <w:lang w:val="en-US"/>
        </w:rPr>
        <w:t>L</w:t>
      </w:r>
      <w:r w:rsidRPr="003200C9">
        <w:t xml:space="preserve">. Обратно, каждая плоскость, проходящая через </w:t>
      </w:r>
      <w:r w:rsidRPr="003200C9">
        <w:rPr>
          <w:i/>
          <w:lang w:val="en-US"/>
        </w:rPr>
        <w:t>L</w:t>
      </w:r>
      <w:r w:rsidRPr="003200C9">
        <w:t xml:space="preserve">, определяется уравнением такого же вида при некоторых </w:t>
      </w:r>
      <w:r w:rsidRPr="003200C9">
        <w:sym w:font="Symbol" w:char="F061"/>
      </w:r>
      <w:r w:rsidRPr="003200C9">
        <w:t xml:space="preserve"> и </w:t>
      </w:r>
      <w:r w:rsidRPr="003200C9">
        <w:sym w:font="Symbol" w:char="F062"/>
      </w:r>
      <w:r w:rsidRPr="003200C9">
        <w:t xml:space="preserve">, </w:t>
      </w:r>
      <w:r w:rsidRPr="003200C9">
        <w:object w:dxaOrig="1540" w:dyaOrig="540" w14:anchorId="127EC5C7">
          <v:shape id="_x0000_i1124" type="#_x0000_t75" style="width:77.25pt;height:27pt" o:ole="">
            <v:imagedata r:id="rId221" o:title=""/>
          </v:shape>
          <o:OLEObject Type="Embed" ProgID="Equation.DSMT4" ShapeID="_x0000_i1124" DrawAspect="Content" ObjectID="_1764957842" r:id="rId222"/>
        </w:object>
      </w:r>
      <w:r w:rsidRPr="003200C9">
        <w:t>.</w:t>
      </w:r>
    </w:p>
    <w:p w14:paraId="09FBCF5C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t xml:space="preserve">Доказательство: 1) установим, что (2.11) определяет плоскость, проходящую через </w:t>
      </w:r>
      <w:r w:rsidRPr="003200C9">
        <w:rPr>
          <w:i/>
          <w:lang w:val="en-US"/>
        </w:rPr>
        <w:t>L</w:t>
      </w:r>
      <w:r w:rsidRPr="003200C9">
        <w:t>. Для этого запишем (2.11) в виде:</w:t>
      </w:r>
    </w:p>
    <w:p w14:paraId="1C4EBFC9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object w:dxaOrig="3860" w:dyaOrig="480" w14:anchorId="247624B5">
          <v:shape id="_x0000_i1125" type="#_x0000_t75" style="width:192.75pt;height:24pt" o:ole="">
            <v:imagedata r:id="rId223" o:title=""/>
          </v:shape>
          <o:OLEObject Type="Embed" ProgID="Equation.DSMT4" ShapeID="_x0000_i1125" DrawAspect="Content" ObjectID="_1764957843" r:id="rId224"/>
        </w:object>
      </w:r>
      <w:r w:rsidRPr="003200C9">
        <w:t>.</w:t>
      </w:r>
    </w:p>
    <w:p w14:paraId="142040D0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t xml:space="preserve">При </w:t>
      </w:r>
      <w:r w:rsidRPr="003200C9">
        <w:object w:dxaOrig="1540" w:dyaOrig="540" w14:anchorId="636AFD2F">
          <v:shape id="_x0000_i1126" type="#_x0000_t75" style="width:77.25pt;height:27pt" o:ole="">
            <v:imagedata r:id="rId225" o:title=""/>
          </v:shape>
          <o:OLEObject Type="Embed" ProgID="Equation.DSMT4" ShapeID="_x0000_i1126" DrawAspect="Content" ObjectID="_1764957844" r:id="rId226"/>
        </w:object>
      </w:r>
      <w:r w:rsidRPr="003200C9">
        <w:t xml:space="preserve">, очевидно, вектор </w:t>
      </w:r>
      <w:r w:rsidRPr="003200C9">
        <w:object w:dxaOrig="1800" w:dyaOrig="520" w14:anchorId="1A7FCE37">
          <v:shape id="_x0000_i1127" type="#_x0000_t75" style="width:90pt;height:26.25pt" o:ole="">
            <v:imagedata r:id="rId227" o:title=""/>
          </v:shape>
          <o:OLEObject Type="Embed" ProgID="Equation.DSMT4" ShapeID="_x0000_i1127" DrawAspect="Content" ObjectID="_1764957845" r:id="rId228"/>
        </w:object>
      </w:r>
      <w:r w:rsidRPr="003200C9">
        <w:t xml:space="preserve">, так как </w:t>
      </w:r>
      <w:r w:rsidRPr="003200C9">
        <w:object w:dxaOrig="220" w:dyaOrig="300" w14:anchorId="3416DB2A">
          <v:shape id="_x0000_i1128" type="#_x0000_t75" style="width:11.25pt;height:15pt" o:ole="">
            <v:imagedata r:id="rId229" o:title=""/>
          </v:shape>
          <o:OLEObject Type="Embed" ProgID="Equation.DSMT4" ShapeID="_x0000_i1128" DrawAspect="Content" ObjectID="_1764957846" r:id="rId230"/>
        </w:object>
      </w:r>
      <w:r w:rsidRPr="003200C9">
        <w:t xml:space="preserve"> не параллелен </w:t>
      </w:r>
      <w:r w:rsidRPr="003200C9">
        <w:object w:dxaOrig="340" w:dyaOrig="380" w14:anchorId="6BE2A329">
          <v:shape id="_x0000_i1129" type="#_x0000_t75" style="width:17.25pt;height:18.75pt" o:ole="">
            <v:imagedata r:id="rId231" o:title=""/>
          </v:shape>
          <o:OLEObject Type="Embed" ProgID="Equation.DSMT4" ShapeID="_x0000_i1129" DrawAspect="Content" ObjectID="_1764957847" r:id="rId232"/>
        </w:object>
      </w:r>
      <w:r w:rsidRPr="003200C9">
        <w:t xml:space="preserve"> и, следовательно, выписанное уравнение определяет плоскость. Очевидно также, что эта плоскость проходит через прямую </w:t>
      </w:r>
      <w:r w:rsidRPr="003200C9">
        <w:rPr>
          <w:i/>
          <w:lang w:val="en-US"/>
        </w:rPr>
        <w:t>L</w:t>
      </w:r>
      <w:r w:rsidRPr="003200C9">
        <w:t xml:space="preserve">, так как координаты любой точки на прямой </w:t>
      </w:r>
      <w:r w:rsidRPr="003200C9">
        <w:rPr>
          <w:i/>
          <w:lang w:val="en-US"/>
        </w:rPr>
        <w:t>L</w:t>
      </w:r>
      <w:r w:rsidRPr="003200C9">
        <w:t xml:space="preserve"> удовлетворяют как уравнению </w:t>
      </w:r>
      <w:r w:rsidRPr="003200C9">
        <w:object w:dxaOrig="1780" w:dyaOrig="480" w14:anchorId="709A51FB">
          <v:shape id="_x0000_i1130" type="#_x0000_t75" style="width:89.25pt;height:24pt" o:ole="">
            <v:imagedata r:id="rId233" o:title=""/>
          </v:shape>
          <o:OLEObject Type="Embed" ProgID="Equation.DSMT4" ShapeID="_x0000_i1130" DrawAspect="Content" ObjectID="_1764957848" r:id="rId234"/>
        </w:object>
      </w:r>
      <w:r w:rsidRPr="003200C9">
        <w:t xml:space="preserve">, так и уравнению </w:t>
      </w:r>
      <w:r w:rsidRPr="003200C9">
        <w:object w:dxaOrig="1860" w:dyaOrig="480" w14:anchorId="6B47EE36">
          <v:shape id="_x0000_i1131" type="#_x0000_t75" style="width:93pt;height:24pt" o:ole="">
            <v:imagedata r:id="rId235" o:title=""/>
          </v:shape>
          <o:OLEObject Type="Embed" ProgID="Equation.DSMT4" ShapeID="_x0000_i1131" DrawAspect="Content" ObjectID="_1764957849" r:id="rId236"/>
        </w:object>
      </w:r>
      <w:r w:rsidRPr="003200C9">
        <w:t xml:space="preserve">, а следовательно, и (2.11). Таким образом, уравнение вида (2.11) при любых </w:t>
      </w:r>
      <w:r w:rsidRPr="003200C9">
        <w:sym w:font="Symbol" w:char="F061"/>
      </w:r>
      <w:r w:rsidRPr="003200C9">
        <w:t xml:space="preserve"> и </w:t>
      </w:r>
      <w:r w:rsidRPr="003200C9">
        <w:sym w:font="Symbol" w:char="F062"/>
      </w:r>
      <w:r w:rsidRPr="003200C9">
        <w:t xml:space="preserve">, </w:t>
      </w:r>
      <w:r w:rsidRPr="003200C9">
        <w:object w:dxaOrig="1540" w:dyaOrig="540" w14:anchorId="418A7A57">
          <v:shape id="_x0000_i1132" type="#_x0000_t75" style="width:77.25pt;height:27pt" o:ole="">
            <v:imagedata r:id="rId237" o:title=""/>
          </v:shape>
          <o:OLEObject Type="Embed" ProgID="Equation.DSMT4" ShapeID="_x0000_i1132" DrawAspect="Content" ObjectID="_1764957850" r:id="rId238"/>
        </w:object>
      </w:r>
      <w:r w:rsidRPr="003200C9">
        <w:t xml:space="preserve"> определяет прямые (плоскости) пучка с центром </w:t>
      </w:r>
      <w:r w:rsidRPr="003200C9">
        <w:rPr>
          <w:i/>
          <w:lang w:val="en-US"/>
        </w:rPr>
        <w:t>S</w:t>
      </w:r>
      <w:r w:rsidRPr="003200C9">
        <w:t xml:space="preserve"> (осью </w:t>
      </w:r>
      <w:r w:rsidRPr="003200C9">
        <w:rPr>
          <w:i/>
          <w:lang w:val="en-US"/>
        </w:rPr>
        <w:t>L</w:t>
      </w:r>
      <w:r w:rsidRPr="003200C9">
        <w:t>).</w:t>
      </w:r>
    </w:p>
    <w:p w14:paraId="34632748" w14:textId="77777777" w:rsidR="003200C9" w:rsidRPr="003200C9" w:rsidRDefault="003200C9" w:rsidP="003200C9">
      <w:pPr>
        <w:numPr>
          <w:ilvl w:val="0"/>
          <w:numId w:val="1"/>
        </w:numPr>
        <w:spacing w:after="0"/>
        <w:jc w:val="both"/>
      </w:pPr>
      <w:r w:rsidRPr="003200C9">
        <w:t xml:space="preserve">Для доказательства обратного утверждения заметим, что каждая прямая (плоскость) пучка с центром </w:t>
      </w:r>
      <w:r w:rsidRPr="003200C9">
        <w:rPr>
          <w:i/>
          <w:lang w:val="en-US"/>
        </w:rPr>
        <w:t>S</w:t>
      </w:r>
      <w:r w:rsidRPr="003200C9">
        <w:t xml:space="preserve"> (осью </w:t>
      </w:r>
      <w:r w:rsidRPr="003200C9">
        <w:rPr>
          <w:i/>
          <w:lang w:val="en-US"/>
        </w:rPr>
        <w:t>L</w:t>
      </w:r>
      <w:r w:rsidRPr="003200C9">
        <w:t xml:space="preserve">), определяется заданием, кроме точки </w:t>
      </w:r>
      <w:r w:rsidRPr="003200C9">
        <w:rPr>
          <w:i/>
          <w:lang w:val="en-US"/>
        </w:rPr>
        <w:t>S</w:t>
      </w:r>
      <w:r w:rsidRPr="003200C9">
        <w:t xml:space="preserve"> (прямой </w:t>
      </w:r>
      <w:r w:rsidRPr="003200C9">
        <w:rPr>
          <w:i/>
          <w:lang w:val="en-US"/>
        </w:rPr>
        <w:t>L</w:t>
      </w:r>
      <w:r w:rsidRPr="003200C9">
        <w:t xml:space="preserve">), еще одной своей точки </w:t>
      </w:r>
      <w:r w:rsidRPr="003200C9">
        <w:object w:dxaOrig="1359" w:dyaOrig="460" w14:anchorId="788424A8">
          <v:shape id="_x0000_i1133" type="#_x0000_t75" style="width:67.5pt;height:23.25pt" o:ole="">
            <v:imagedata r:id="rId239" o:title=""/>
          </v:shape>
          <o:OLEObject Type="Embed" ProgID="Equation.DSMT4" ShapeID="_x0000_i1133" DrawAspect="Content" ObjectID="_1764957851" r:id="rId240"/>
        </w:object>
      </w:r>
      <w:r w:rsidRPr="003200C9">
        <w:t xml:space="preserve"> </w:t>
      </w:r>
      <w:r w:rsidRPr="003200C9">
        <w:object w:dxaOrig="1500" w:dyaOrig="460" w14:anchorId="007F450F">
          <v:shape id="_x0000_i1134" type="#_x0000_t75" style="width:75pt;height:23.25pt" o:ole="">
            <v:imagedata r:id="rId241" o:title=""/>
          </v:shape>
          <o:OLEObject Type="Embed" ProgID="Equation.DSMT4" ShapeID="_x0000_i1134" DrawAspect="Content" ObjectID="_1764957852" r:id="rId242"/>
        </w:object>
      </w:r>
      <w:r w:rsidRPr="003200C9">
        <w:t xml:space="preserve"> и, следовательно, для доказательства утверждения достаточно показать, что в уравнении (2.11) числа </w:t>
      </w:r>
      <w:r w:rsidRPr="003200C9">
        <w:sym w:font="Symbol" w:char="F061"/>
      </w:r>
      <w:r w:rsidRPr="003200C9">
        <w:t xml:space="preserve"> и </w:t>
      </w:r>
      <w:r w:rsidRPr="003200C9">
        <w:sym w:font="Symbol" w:char="F062"/>
      </w:r>
      <w:r w:rsidRPr="003200C9">
        <w:t xml:space="preserve">, </w:t>
      </w:r>
      <w:r w:rsidRPr="003200C9">
        <w:object w:dxaOrig="1540" w:dyaOrig="540" w14:anchorId="2D890606">
          <v:shape id="_x0000_i1135" type="#_x0000_t75" style="width:77.25pt;height:27pt" o:ole="">
            <v:imagedata r:id="rId243" o:title=""/>
          </v:shape>
          <o:OLEObject Type="Embed" ProgID="Equation.DSMT4" ShapeID="_x0000_i1135" DrawAspect="Content" ObjectID="_1764957853" r:id="rId244"/>
        </w:object>
      </w:r>
      <w:r w:rsidRPr="003200C9">
        <w:t xml:space="preserve"> всегда можно  подобрать так, чтобы определяемая ими прямая (плоскость) прошла через любую наперед заданную точку </w:t>
      </w:r>
      <w:r w:rsidRPr="003200C9">
        <w:object w:dxaOrig="780" w:dyaOrig="460" w14:anchorId="7CB8E925">
          <v:shape id="_x0000_i1136" type="#_x0000_t75" style="width:39pt;height:23.25pt" o:ole="">
            <v:imagedata r:id="rId245" o:title=""/>
          </v:shape>
          <o:OLEObject Type="Embed" ProgID="Equation.DSMT4" ShapeID="_x0000_i1136" DrawAspect="Content" ObjectID="_1764957854" r:id="rId246"/>
        </w:object>
      </w:r>
      <w:r w:rsidRPr="003200C9">
        <w:t xml:space="preserve">. Но это очевидно: в самом деле, если прямая </w:t>
      </w:r>
      <w:r w:rsidRPr="003200C9">
        <w:lastRenderedPageBreak/>
        <w:t xml:space="preserve">(плоскость), определяемая уравнением (2.11), проходит через </w:t>
      </w:r>
      <w:r w:rsidRPr="003200C9">
        <w:object w:dxaOrig="780" w:dyaOrig="460" w14:anchorId="5CD53B65">
          <v:shape id="_x0000_i1137" type="#_x0000_t75" style="width:39pt;height:23.25pt" o:ole="">
            <v:imagedata r:id="rId247" o:title=""/>
          </v:shape>
          <o:OLEObject Type="Embed" ProgID="Equation.DSMT4" ShapeID="_x0000_i1137" DrawAspect="Content" ObjectID="_1764957855" r:id="rId248"/>
        </w:object>
      </w:r>
      <w:r w:rsidRPr="003200C9">
        <w:t xml:space="preserve">, то </w:t>
      </w:r>
      <w:r w:rsidRPr="003200C9">
        <w:object w:dxaOrig="3820" w:dyaOrig="480" w14:anchorId="7B54792A">
          <v:shape id="_x0000_i1138" type="#_x0000_t75" style="width:190.5pt;height:24pt" o:ole="">
            <v:imagedata r:id="rId249" o:title=""/>
          </v:shape>
          <o:OLEObject Type="Embed" ProgID="Equation.DSMT4" ShapeID="_x0000_i1138" DrawAspect="Content" ObjectID="_1764957856" r:id="rId250"/>
        </w:object>
      </w:r>
      <w:r w:rsidRPr="003200C9">
        <w:t xml:space="preserve">. Так как точка </w:t>
      </w:r>
      <w:r w:rsidRPr="003200C9">
        <w:object w:dxaOrig="1359" w:dyaOrig="460" w14:anchorId="72B93A8A">
          <v:shape id="_x0000_i1139" type="#_x0000_t75" style="width:67.5pt;height:23.25pt" o:ole="">
            <v:imagedata r:id="rId251" o:title=""/>
          </v:shape>
          <o:OLEObject Type="Embed" ProgID="Equation.DSMT4" ShapeID="_x0000_i1139" DrawAspect="Content" ObjectID="_1764957857" r:id="rId252"/>
        </w:object>
      </w:r>
      <w:r w:rsidRPr="003200C9">
        <w:t xml:space="preserve"> </w:t>
      </w:r>
      <w:r w:rsidRPr="003200C9">
        <w:object w:dxaOrig="1500" w:dyaOrig="460" w14:anchorId="4707AAC1">
          <v:shape id="_x0000_i1140" type="#_x0000_t75" style="width:75pt;height:23.25pt" o:ole="">
            <v:imagedata r:id="rId253" o:title=""/>
          </v:shape>
          <o:OLEObject Type="Embed" ProgID="Equation.DSMT4" ShapeID="_x0000_i1140" DrawAspect="Content" ObjectID="_1764957858" r:id="rId254"/>
        </w:object>
      </w:r>
      <w:r w:rsidRPr="003200C9">
        <w:t xml:space="preserve">, то числа </w:t>
      </w:r>
      <w:r w:rsidRPr="003200C9">
        <w:object w:dxaOrig="1020" w:dyaOrig="460" w14:anchorId="0C2E9A3D">
          <v:shape id="_x0000_i1141" type="#_x0000_t75" style="width:51pt;height:23.25pt" o:ole="">
            <v:imagedata r:id="rId255" o:title=""/>
          </v:shape>
          <o:OLEObject Type="Embed" ProgID="Equation.DSMT4" ShapeID="_x0000_i1141" DrawAspect="Content" ObjectID="_1764957859" r:id="rId256"/>
        </w:object>
      </w:r>
      <w:r w:rsidRPr="003200C9">
        <w:t xml:space="preserve"> и </w:t>
      </w:r>
      <w:r w:rsidRPr="003200C9">
        <w:object w:dxaOrig="1160" w:dyaOrig="480" w14:anchorId="72DFCDC1">
          <v:shape id="_x0000_i1142" type="#_x0000_t75" style="width:57.75pt;height:24pt" o:ole="">
            <v:imagedata r:id="rId257" o:title=""/>
          </v:shape>
          <o:OLEObject Type="Embed" ProgID="Equation.DSMT4" ShapeID="_x0000_i1142" DrawAspect="Content" ObjectID="_1764957860" r:id="rId258"/>
        </w:object>
      </w:r>
      <w:r w:rsidRPr="003200C9">
        <w:t xml:space="preserve"> одновременно в нуль не обращаются. Поэтому можно положить </w:t>
      </w:r>
      <w:r w:rsidRPr="003200C9">
        <w:object w:dxaOrig="1800" w:dyaOrig="480" w14:anchorId="0EE55CC7">
          <v:shape id="_x0000_i1143" type="#_x0000_t75" style="width:90pt;height:24pt" o:ole="">
            <v:imagedata r:id="rId259" o:title=""/>
          </v:shape>
          <o:OLEObject Type="Embed" ProgID="Equation.DSMT4" ShapeID="_x0000_i1143" DrawAspect="Content" ObjectID="_1764957861" r:id="rId260"/>
        </w:object>
      </w:r>
      <w:r w:rsidRPr="003200C9">
        <w:t xml:space="preserve"> </w:t>
      </w:r>
      <w:r w:rsidRPr="003200C9">
        <w:object w:dxaOrig="1980" w:dyaOrig="460" w14:anchorId="1024F4EB">
          <v:shape id="_x0000_i1144" type="#_x0000_t75" style="width:99pt;height:23.25pt" o:ole="">
            <v:imagedata r:id="rId261" o:title=""/>
          </v:shape>
          <o:OLEObject Type="Embed" ProgID="Equation.DSMT4" ShapeID="_x0000_i1144" DrawAspect="Content" ObjectID="_1764957862" r:id="rId262"/>
        </w:object>
      </w:r>
      <w:r w:rsidRPr="003200C9">
        <w:t xml:space="preserve">. </w:t>
      </w:r>
    </w:p>
    <w:p w14:paraId="5AE6C614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drawing>
          <wp:anchor distT="0" distB="0" distL="114300" distR="114300" simplePos="0" relativeHeight="251659264" behindDoc="0" locked="0" layoutInCell="1" allowOverlap="1" wp14:anchorId="57793FA6" wp14:editId="4E336F52">
            <wp:simplePos x="0" y="0"/>
            <wp:positionH relativeFrom="column">
              <wp:posOffset>1654175</wp:posOffset>
            </wp:positionH>
            <wp:positionV relativeFrom="paragraph">
              <wp:posOffset>139065</wp:posOffset>
            </wp:positionV>
            <wp:extent cx="2969260" cy="2096135"/>
            <wp:effectExtent l="0" t="0" r="2540" b="0"/>
            <wp:wrapSquare wrapText="bothSides"/>
            <wp:docPr id="158" name="Рисунок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 rotWithShape="1"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814"/>
                    <a:stretch/>
                  </pic:blipFill>
                  <pic:spPr bwMode="auto">
                    <a:xfrm>
                      <a:off x="0" y="0"/>
                      <a:ext cx="2969260" cy="2096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249CDB2" w14:textId="77777777" w:rsidR="003200C9" w:rsidRPr="003200C9" w:rsidRDefault="003200C9" w:rsidP="003200C9">
      <w:pPr>
        <w:spacing w:after="0"/>
        <w:ind w:firstLine="709"/>
        <w:jc w:val="both"/>
      </w:pPr>
    </w:p>
    <w:p w14:paraId="44651D1A" w14:textId="77777777" w:rsidR="003200C9" w:rsidRPr="003200C9" w:rsidRDefault="003200C9" w:rsidP="003200C9">
      <w:pPr>
        <w:spacing w:after="0"/>
        <w:ind w:firstLine="709"/>
        <w:jc w:val="both"/>
      </w:pPr>
    </w:p>
    <w:p w14:paraId="761A3673" w14:textId="77777777" w:rsidR="003200C9" w:rsidRPr="003200C9" w:rsidRDefault="003200C9" w:rsidP="003200C9">
      <w:pPr>
        <w:spacing w:after="0"/>
        <w:ind w:firstLine="709"/>
        <w:jc w:val="both"/>
      </w:pPr>
    </w:p>
    <w:p w14:paraId="66A7C8F8" w14:textId="77777777" w:rsidR="003200C9" w:rsidRPr="003200C9" w:rsidRDefault="003200C9" w:rsidP="003200C9">
      <w:pPr>
        <w:spacing w:after="0"/>
        <w:ind w:firstLine="709"/>
        <w:jc w:val="both"/>
      </w:pPr>
    </w:p>
    <w:p w14:paraId="4DD5C136" w14:textId="77777777" w:rsidR="003200C9" w:rsidRPr="003200C9" w:rsidRDefault="003200C9" w:rsidP="003200C9">
      <w:pPr>
        <w:spacing w:after="0"/>
        <w:ind w:firstLine="709"/>
        <w:jc w:val="both"/>
      </w:pPr>
    </w:p>
    <w:p w14:paraId="1C621CC5" w14:textId="77777777" w:rsidR="003200C9" w:rsidRPr="003200C9" w:rsidRDefault="003200C9" w:rsidP="003200C9">
      <w:pPr>
        <w:spacing w:after="0"/>
        <w:ind w:firstLine="709"/>
        <w:jc w:val="both"/>
      </w:pPr>
    </w:p>
    <w:p w14:paraId="7AF67779" w14:textId="77777777" w:rsidR="003200C9" w:rsidRPr="003200C9" w:rsidRDefault="003200C9" w:rsidP="003200C9">
      <w:pPr>
        <w:spacing w:after="0"/>
        <w:ind w:firstLine="709"/>
        <w:jc w:val="both"/>
      </w:pPr>
    </w:p>
    <w:p w14:paraId="5C5248DA" w14:textId="77777777" w:rsidR="003200C9" w:rsidRPr="003200C9" w:rsidRDefault="003200C9" w:rsidP="003200C9">
      <w:pPr>
        <w:spacing w:after="0"/>
        <w:ind w:firstLine="709"/>
        <w:jc w:val="both"/>
        <w:rPr>
          <w:b/>
          <w:i/>
        </w:rPr>
      </w:pPr>
      <w:r w:rsidRPr="003200C9">
        <w:rPr>
          <w:lang w:val="uz-Cyrl-UZ"/>
        </w:rPr>
        <w:t>Рис.10.6</w:t>
      </w:r>
    </w:p>
    <w:p w14:paraId="5BC1C29D" w14:textId="77777777" w:rsidR="003200C9" w:rsidRPr="003200C9" w:rsidRDefault="003200C9" w:rsidP="003200C9">
      <w:pPr>
        <w:spacing w:after="0"/>
        <w:ind w:firstLine="709"/>
        <w:jc w:val="both"/>
        <w:rPr>
          <w:b/>
          <w:i/>
        </w:rPr>
      </w:pPr>
      <w:r w:rsidRPr="003200C9">
        <w:rPr>
          <w:b/>
          <w:i/>
        </w:rPr>
        <w:t>Задачи к л</w:t>
      </w:r>
      <w:r w:rsidRPr="003200C9">
        <w:rPr>
          <w:b/>
          <w:i/>
          <w:iCs/>
        </w:rPr>
        <w:t xml:space="preserve">екции 10  </w:t>
      </w:r>
    </w:p>
    <w:p w14:paraId="3353DEB2" w14:textId="77777777" w:rsidR="003200C9" w:rsidRPr="003200C9" w:rsidRDefault="003200C9" w:rsidP="003200C9">
      <w:pPr>
        <w:spacing w:after="0"/>
        <w:ind w:firstLine="709"/>
        <w:jc w:val="both"/>
      </w:pPr>
    </w:p>
    <w:p w14:paraId="33932E74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t>1) Составить уравнение пучка плоскостей, проходящих через прямую</w:t>
      </w:r>
    </w:p>
    <w:p w14:paraId="3069DF2D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object w:dxaOrig="2799" w:dyaOrig="740" w14:anchorId="74D49ECE">
          <v:shape id="_x0000_i1145" type="#_x0000_t75" style="width:139.5pt;height:36.75pt" o:ole="">
            <v:imagedata r:id="rId264" o:title=""/>
          </v:shape>
          <o:OLEObject Type="Embed" ProgID="Equation.DSMT4" ShapeID="_x0000_i1145" DrawAspect="Content" ObjectID="_1764957863" r:id="rId265"/>
        </w:object>
      </w:r>
      <w:r w:rsidRPr="003200C9">
        <w:t>.</w:t>
      </w:r>
    </w:p>
    <w:p w14:paraId="68A37C50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t>2) Определить расстояние между двумя прямыми</w:t>
      </w:r>
    </w:p>
    <w:p w14:paraId="62E50764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object w:dxaOrig="4920" w:dyaOrig="940" w14:anchorId="1BDD30F6">
          <v:shape id="_x0000_i1146" type="#_x0000_t75" style="width:246pt;height:47.25pt" o:ole="">
            <v:imagedata r:id="rId266" o:title=""/>
          </v:shape>
          <o:OLEObject Type="Embed" ProgID="Equation.DSMT4" ShapeID="_x0000_i1146" DrawAspect="Content" ObjectID="_1764957864" r:id="rId267"/>
        </w:object>
      </w:r>
    </w:p>
    <w:p w14:paraId="07596A9D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t>3) Определить расстояние между двумя прямыми</w:t>
      </w:r>
    </w:p>
    <w:p w14:paraId="0C5BB000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object w:dxaOrig="4140" w:dyaOrig="940" w14:anchorId="0FAC050B">
          <v:shape id="_x0000_i1147" type="#_x0000_t75" style="width:207pt;height:47.25pt" o:ole="">
            <v:imagedata r:id="rId268" o:title=""/>
          </v:shape>
          <o:OLEObject Type="Embed" ProgID="Equation.DSMT4" ShapeID="_x0000_i1147" DrawAspect="Content" ObjectID="_1764957865" r:id="rId269"/>
        </w:object>
      </w:r>
      <w:r w:rsidRPr="003200C9">
        <w:t>.</w:t>
      </w:r>
    </w:p>
    <w:p w14:paraId="347BB4DC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t>4) Составить уравнение прямой, лежащей в плоскости x – 2</w:t>
      </w:r>
      <w:r w:rsidRPr="003200C9">
        <w:rPr>
          <w:lang w:val="en-US"/>
        </w:rPr>
        <w:t>y </w:t>
      </w:r>
      <w:r w:rsidRPr="003200C9">
        <w:t>+ +</w:t>
      </w:r>
      <w:r w:rsidRPr="003200C9">
        <w:rPr>
          <w:lang w:val="en-US"/>
        </w:rPr>
        <w:t> z </w:t>
      </w:r>
      <w:r w:rsidRPr="003200C9">
        <w:t>–</w:t>
      </w:r>
      <w:r w:rsidRPr="003200C9">
        <w:rPr>
          <w:lang w:val="en-US"/>
        </w:rPr>
        <w:t> </w:t>
      </w:r>
      <w:r w:rsidRPr="003200C9">
        <w:t>2</w:t>
      </w:r>
      <w:r w:rsidRPr="003200C9">
        <w:rPr>
          <w:lang w:val="en-US"/>
        </w:rPr>
        <w:t> </w:t>
      </w:r>
      <w:r w:rsidRPr="003200C9">
        <w:t>=</w:t>
      </w:r>
      <w:r w:rsidRPr="003200C9">
        <w:rPr>
          <w:lang w:val="en-US"/>
        </w:rPr>
        <w:t> </w:t>
      </w:r>
      <w:r w:rsidRPr="003200C9">
        <w:t>0, проходящей через точку пересечения этой плоскости и прямой x</w:t>
      </w:r>
      <w:r w:rsidRPr="003200C9">
        <w:rPr>
          <w:i/>
          <w:lang w:val="en-US"/>
        </w:rPr>
        <w:t> </w:t>
      </w:r>
      <w:r w:rsidRPr="003200C9">
        <w:rPr>
          <w:i/>
        </w:rPr>
        <w:t>=</w:t>
      </w:r>
      <w:r w:rsidRPr="003200C9">
        <w:rPr>
          <w:i/>
          <w:lang w:val="en-US"/>
        </w:rPr>
        <w:t> </w:t>
      </w:r>
      <w:r w:rsidRPr="003200C9">
        <w:rPr>
          <w:i/>
        </w:rPr>
        <w:t>1</w:t>
      </w:r>
      <w:r w:rsidRPr="003200C9">
        <w:rPr>
          <w:i/>
          <w:lang w:val="en-US"/>
        </w:rPr>
        <w:t> </w:t>
      </w:r>
      <w:r w:rsidRPr="003200C9">
        <w:rPr>
          <w:i/>
        </w:rPr>
        <w:t>+</w:t>
      </w:r>
      <w:r w:rsidRPr="003200C9">
        <w:rPr>
          <w:i/>
          <w:lang w:val="en-US"/>
        </w:rPr>
        <w:t> t</w:t>
      </w:r>
      <w:r w:rsidRPr="003200C9">
        <w:rPr>
          <w:i/>
        </w:rPr>
        <w:t xml:space="preserve">, </w:t>
      </w:r>
      <w:r w:rsidRPr="003200C9">
        <w:rPr>
          <w:i/>
          <w:lang w:val="en-US"/>
        </w:rPr>
        <w:t>y </w:t>
      </w:r>
      <w:r w:rsidRPr="003200C9">
        <w:rPr>
          <w:i/>
        </w:rPr>
        <w:t>=</w:t>
      </w:r>
      <w:r w:rsidRPr="003200C9">
        <w:rPr>
          <w:i/>
          <w:lang w:val="en-US"/>
        </w:rPr>
        <w:t> </w:t>
      </w:r>
      <w:r w:rsidRPr="003200C9">
        <w:rPr>
          <w:i/>
        </w:rPr>
        <w:t>2</w:t>
      </w:r>
      <w:r w:rsidRPr="003200C9">
        <w:rPr>
          <w:i/>
          <w:lang w:val="en-US"/>
        </w:rPr>
        <w:t> </w:t>
      </w:r>
      <w:r w:rsidRPr="003200C9">
        <w:rPr>
          <w:i/>
        </w:rPr>
        <w:t>–</w:t>
      </w:r>
      <w:r w:rsidRPr="003200C9">
        <w:rPr>
          <w:i/>
          <w:lang w:val="en-US"/>
        </w:rPr>
        <w:t> t</w:t>
      </w:r>
      <w:r w:rsidRPr="003200C9">
        <w:rPr>
          <w:i/>
        </w:rPr>
        <w:t xml:space="preserve">, </w:t>
      </w:r>
      <w:r w:rsidRPr="003200C9">
        <w:rPr>
          <w:i/>
          <w:lang w:val="en-US"/>
        </w:rPr>
        <w:t>z </w:t>
      </w:r>
      <w:r w:rsidRPr="003200C9">
        <w:rPr>
          <w:i/>
        </w:rPr>
        <w:t>=</w:t>
      </w:r>
      <w:r w:rsidRPr="003200C9">
        <w:rPr>
          <w:i/>
          <w:lang w:val="en-US"/>
        </w:rPr>
        <w:t> </w:t>
      </w:r>
      <w:r w:rsidRPr="003200C9">
        <w:rPr>
          <w:i/>
        </w:rPr>
        <w:t>1</w:t>
      </w:r>
      <w:r w:rsidRPr="003200C9">
        <w:rPr>
          <w:i/>
          <w:lang w:val="en-US"/>
        </w:rPr>
        <w:t> </w:t>
      </w:r>
      <w:r w:rsidRPr="003200C9">
        <w:rPr>
          <w:i/>
        </w:rPr>
        <w:t>+</w:t>
      </w:r>
      <w:r w:rsidRPr="003200C9">
        <w:rPr>
          <w:i/>
          <w:lang w:val="en-US"/>
        </w:rPr>
        <w:t> t</w:t>
      </w:r>
      <w:r w:rsidRPr="003200C9">
        <w:t xml:space="preserve"> и перпендикулярной последней прямой.</w:t>
      </w:r>
    </w:p>
    <w:p w14:paraId="08D632FE" w14:textId="77777777" w:rsidR="003200C9" w:rsidRPr="003200C9" w:rsidRDefault="003200C9" w:rsidP="003200C9">
      <w:pPr>
        <w:spacing w:after="0"/>
        <w:ind w:firstLine="709"/>
        <w:jc w:val="both"/>
        <w:rPr>
          <w:i/>
        </w:rPr>
      </w:pPr>
      <w:r w:rsidRPr="003200C9">
        <w:t xml:space="preserve">5) Выяснить, пересекаются ли прямые  </w:t>
      </w:r>
      <w:r w:rsidRPr="003200C9">
        <w:rPr>
          <w:i/>
          <w:lang w:val="en-US"/>
        </w:rPr>
        <w:t>x </w:t>
      </w:r>
      <w:r w:rsidRPr="003200C9">
        <w:rPr>
          <w:i/>
        </w:rPr>
        <w:t>=1–</w:t>
      </w:r>
      <w:r w:rsidRPr="003200C9">
        <w:rPr>
          <w:i/>
          <w:lang w:val="en-US"/>
        </w:rPr>
        <w:t>t</w:t>
      </w:r>
      <w:r w:rsidRPr="003200C9">
        <w:rPr>
          <w:i/>
        </w:rPr>
        <w:t xml:space="preserve">, </w:t>
      </w:r>
      <w:r w:rsidRPr="003200C9">
        <w:rPr>
          <w:i/>
          <w:lang w:val="en-US"/>
        </w:rPr>
        <w:t>y</w:t>
      </w:r>
      <w:r w:rsidRPr="003200C9">
        <w:rPr>
          <w:i/>
        </w:rPr>
        <w:t>=2+</w:t>
      </w:r>
      <w:r w:rsidRPr="003200C9">
        <w:rPr>
          <w:i/>
          <w:lang w:val="en-US"/>
        </w:rPr>
        <w:t>t</w:t>
      </w:r>
      <w:r w:rsidRPr="003200C9">
        <w:rPr>
          <w:i/>
        </w:rPr>
        <w:t xml:space="preserve">, </w:t>
      </w:r>
      <w:r w:rsidRPr="003200C9">
        <w:rPr>
          <w:i/>
          <w:lang w:val="en-US"/>
        </w:rPr>
        <w:t>z</w:t>
      </w:r>
      <w:r w:rsidRPr="003200C9">
        <w:rPr>
          <w:i/>
        </w:rPr>
        <w:t>=1–2</w:t>
      </w:r>
      <w:r w:rsidRPr="003200C9">
        <w:rPr>
          <w:i/>
          <w:lang w:val="en-US"/>
        </w:rPr>
        <w:t>t</w:t>
      </w:r>
      <w:r w:rsidRPr="003200C9">
        <w:rPr>
          <w:i/>
        </w:rPr>
        <w:t xml:space="preserve">,  </w:t>
      </w:r>
      <w:r w:rsidRPr="003200C9">
        <w:rPr>
          <w:i/>
          <w:lang w:val="en-US"/>
        </w:rPr>
        <w:t>x</w:t>
      </w:r>
      <w:r w:rsidRPr="003200C9">
        <w:rPr>
          <w:i/>
        </w:rPr>
        <w:t>=</w:t>
      </w:r>
      <w:r w:rsidRPr="003200C9">
        <w:rPr>
          <w:i/>
          <w:lang w:val="en-US"/>
        </w:rPr>
        <w:t>t</w:t>
      </w:r>
      <w:r w:rsidRPr="003200C9">
        <w:rPr>
          <w:i/>
        </w:rPr>
        <w:t xml:space="preserve">, </w:t>
      </w:r>
      <w:r w:rsidRPr="003200C9">
        <w:rPr>
          <w:i/>
          <w:lang w:val="en-US"/>
        </w:rPr>
        <w:t>y</w:t>
      </w:r>
      <w:r w:rsidRPr="003200C9">
        <w:rPr>
          <w:i/>
        </w:rPr>
        <w:t>=3+</w:t>
      </w:r>
      <w:r w:rsidRPr="003200C9">
        <w:rPr>
          <w:i/>
          <w:lang w:val="en-US"/>
        </w:rPr>
        <w:t>t</w:t>
      </w:r>
      <w:r w:rsidRPr="003200C9">
        <w:rPr>
          <w:i/>
        </w:rPr>
        <w:t xml:space="preserve">, </w:t>
      </w:r>
      <w:r w:rsidRPr="003200C9">
        <w:rPr>
          <w:i/>
          <w:lang w:val="en-US"/>
        </w:rPr>
        <w:t>z</w:t>
      </w:r>
      <w:r w:rsidRPr="003200C9">
        <w:rPr>
          <w:i/>
        </w:rPr>
        <w:t xml:space="preserve">= – 1 – </w:t>
      </w:r>
      <w:r w:rsidRPr="003200C9">
        <w:rPr>
          <w:i/>
          <w:lang w:val="en-US"/>
        </w:rPr>
        <w:t>t</w:t>
      </w:r>
      <w:r w:rsidRPr="003200C9">
        <w:rPr>
          <w:i/>
        </w:rPr>
        <w:t>.</w:t>
      </w:r>
    </w:p>
    <w:p w14:paraId="1C6EF04D" w14:textId="77777777" w:rsidR="003200C9" w:rsidRPr="003200C9" w:rsidRDefault="003200C9" w:rsidP="003200C9">
      <w:pPr>
        <w:spacing w:after="0"/>
        <w:ind w:firstLine="709"/>
        <w:jc w:val="both"/>
      </w:pPr>
      <w:r w:rsidRPr="003200C9">
        <w:t>6) Найти точку Q, симметричную точке P</w:t>
      </w:r>
      <w:r w:rsidRPr="003200C9">
        <w:rPr>
          <w:i/>
        </w:rPr>
        <w:t xml:space="preserve"> </w:t>
      </w:r>
      <w:r w:rsidRPr="003200C9">
        <w:t>(2; –</w:t>
      </w:r>
      <w:r w:rsidRPr="003200C9">
        <w:rPr>
          <w:lang w:val="en-US"/>
        </w:rPr>
        <w:t> </w:t>
      </w:r>
      <w:r w:rsidRPr="003200C9">
        <w:t xml:space="preserve">5; 7) относительно   прямой, проходящей   через   точки   </w:t>
      </w:r>
      <w:r w:rsidRPr="003200C9">
        <w:rPr>
          <w:i/>
          <w:lang w:val="en-US"/>
        </w:rPr>
        <w:t>M</w:t>
      </w:r>
      <w:r w:rsidRPr="003200C9">
        <w:rPr>
          <w:vertAlign w:val="subscript"/>
        </w:rPr>
        <w:t>1</w:t>
      </w:r>
      <w:r w:rsidRPr="003200C9">
        <w:rPr>
          <w:lang w:val="en-US"/>
        </w:rPr>
        <w:t> </w:t>
      </w:r>
      <w:r w:rsidRPr="003200C9">
        <w:t xml:space="preserve">(5; 4; 6) и </w:t>
      </w:r>
      <w:r w:rsidRPr="003200C9">
        <w:rPr>
          <w:i/>
          <w:lang w:val="en-US"/>
        </w:rPr>
        <w:t>M</w:t>
      </w:r>
      <w:r w:rsidRPr="003200C9">
        <w:rPr>
          <w:vertAlign w:val="subscript"/>
        </w:rPr>
        <w:t>2</w:t>
      </w:r>
      <w:r w:rsidRPr="003200C9">
        <w:rPr>
          <w:vertAlign w:val="subscript"/>
          <w:lang w:val="en-US"/>
        </w:rPr>
        <w:t> </w:t>
      </w:r>
      <w:r w:rsidRPr="003200C9">
        <w:t>(– 2;</w:t>
      </w:r>
      <w:r w:rsidRPr="003200C9">
        <w:rPr>
          <w:lang w:val="en-US"/>
        </w:rPr>
        <w:t> </w:t>
      </w:r>
      <w:r w:rsidRPr="003200C9">
        <w:t>– 17; –</w:t>
      </w:r>
      <w:r w:rsidRPr="003200C9">
        <w:rPr>
          <w:lang w:val="en-US"/>
        </w:rPr>
        <w:t> </w:t>
      </w:r>
      <w:r w:rsidRPr="003200C9">
        <w:t>8).</w:t>
      </w:r>
    </w:p>
    <w:p w14:paraId="67056C06" w14:textId="77777777" w:rsidR="003200C9" w:rsidRPr="003200C9" w:rsidRDefault="003200C9" w:rsidP="003200C9">
      <w:pPr>
        <w:spacing w:after="0"/>
        <w:ind w:firstLine="709"/>
        <w:jc w:val="both"/>
      </w:pPr>
    </w:p>
    <w:p w14:paraId="560E08E8" w14:textId="77777777" w:rsidR="003200C9" w:rsidRPr="003200C9" w:rsidRDefault="003200C9" w:rsidP="003200C9">
      <w:pPr>
        <w:spacing w:after="0"/>
        <w:ind w:firstLine="709"/>
        <w:jc w:val="both"/>
        <w:rPr>
          <w:b/>
        </w:rPr>
      </w:pPr>
      <w:r w:rsidRPr="003200C9">
        <w:rPr>
          <w:b/>
        </w:rPr>
        <w:t>Вопросы для самоконтроля</w:t>
      </w:r>
    </w:p>
    <w:p w14:paraId="7378873E" w14:textId="77777777" w:rsidR="003200C9" w:rsidRPr="003200C9" w:rsidRDefault="003200C9" w:rsidP="003200C9">
      <w:pPr>
        <w:numPr>
          <w:ilvl w:val="0"/>
          <w:numId w:val="3"/>
        </w:numPr>
        <w:spacing w:after="0"/>
        <w:jc w:val="both"/>
      </w:pPr>
      <w:r w:rsidRPr="003200C9">
        <w:t>Выведете параметрические уравнения прямой в пространстве.</w:t>
      </w:r>
    </w:p>
    <w:p w14:paraId="71E942FE" w14:textId="77777777" w:rsidR="003200C9" w:rsidRPr="003200C9" w:rsidRDefault="003200C9" w:rsidP="003200C9">
      <w:pPr>
        <w:numPr>
          <w:ilvl w:val="0"/>
          <w:numId w:val="3"/>
        </w:numPr>
        <w:spacing w:after="0"/>
        <w:jc w:val="both"/>
      </w:pPr>
      <w:r w:rsidRPr="003200C9">
        <w:t>Выведете каноническое уравнения прямой в пространстве.</w:t>
      </w:r>
    </w:p>
    <w:p w14:paraId="1CBBF2A7" w14:textId="77777777" w:rsidR="003200C9" w:rsidRPr="003200C9" w:rsidRDefault="003200C9" w:rsidP="003200C9">
      <w:pPr>
        <w:numPr>
          <w:ilvl w:val="0"/>
          <w:numId w:val="3"/>
        </w:numPr>
        <w:spacing w:after="0"/>
        <w:jc w:val="both"/>
      </w:pPr>
      <w:r w:rsidRPr="003200C9">
        <w:t>Какова взаимосвязь между параметрическим и каноническим уравнениями прямой?</w:t>
      </w:r>
    </w:p>
    <w:p w14:paraId="7158A531" w14:textId="77777777" w:rsidR="003200C9" w:rsidRPr="003200C9" w:rsidRDefault="003200C9" w:rsidP="003200C9">
      <w:pPr>
        <w:numPr>
          <w:ilvl w:val="0"/>
          <w:numId w:val="3"/>
        </w:numPr>
        <w:spacing w:after="0"/>
        <w:jc w:val="both"/>
      </w:pPr>
      <w:r w:rsidRPr="003200C9">
        <w:t>Выведете уравнения прямой в пространстве, проходящей через две точки.</w:t>
      </w:r>
    </w:p>
    <w:p w14:paraId="70C62F4D" w14:textId="77777777" w:rsidR="003200C9" w:rsidRPr="003200C9" w:rsidRDefault="003200C9" w:rsidP="003200C9">
      <w:pPr>
        <w:numPr>
          <w:ilvl w:val="0"/>
          <w:numId w:val="3"/>
        </w:numPr>
        <w:spacing w:after="0"/>
        <w:jc w:val="both"/>
      </w:pPr>
      <w:r w:rsidRPr="003200C9">
        <w:t>Выведете уравнения прямой, определяемое, как линия пересечения двух плоскостей.</w:t>
      </w:r>
    </w:p>
    <w:p w14:paraId="7E118964" w14:textId="77777777" w:rsidR="003200C9" w:rsidRPr="003200C9" w:rsidRDefault="003200C9" w:rsidP="003200C9">
      <w:pPr>
        <w:numPr>
          <w:ilvl w:val="0"/>
          <w:numId w:val="3"/>
        </w:numPr>
        <w:spacing w:after="0"/>
        <w:jc w:val="both"/>
      </w:pPr>
      <w:r w:rsidRPr="003200C9">
        <w:t>Выведете формулу для вычисления расстояния от точки до прямой в пространстве</w:t>
      </w:r>
    </w:p>
    <w:p w14:paraId="01D0BB3E" w14:textId="77777777" w:rsidR="003200C9" w:rsidRPr="003200C9" w:rsidRDefault="003200C9" w:rsidP="003200C9">
      <w:pPr>
        <w:numPr>
          <w:ilvl w:val="0"/>
          <w:numId w:val="3"/>
        </w:numPr>
        <w:spacing w:after="0"/>
        <w:jc w:val="both"/>
      </w:pPr>
      <w:r w:rsidRPr="003200C9">
        <w:lastRenderedPageBreak/>
        <w:t>Как определяется угол между двумя прямыми в пространстве?</w:t>
      </w:r>
    </w:p>
    <w:p w14:paraId="3FABDB04" w14:textId="77777777" w:rsidR="003200C9" w:rsidRPr="003200C9" w:rsidRDefault="003200C9" w:rsidP="003200C9">
      <w:pPr>
        <w:numPr>
          <w:ilvl w:val="0"/>
          <w:numId w:val="3"/>
        </w:numPr>
        <w:spacing w:after="0"/>
        <w:jc w:val="both"/>
      </w:pPr>
      <w:r w:rsidRPr="003200C9">
        <w:t>Как определяется угол между двумя плоскостями?</w:t>
      </w:r>
    </w:p>
    <w:p w14:paraId="3EFE09B6" w14:textId="77777777" w:rsidR="003200C9" w:rsidRPr="003200C9" w:rsidRDefault="003200C9" w:rsidP="003200C9">
      <w:pPr>
        <w:numPr>
          <w:ilvl w:val="0"/>
          <w:numId w:val="3"/>
        </w:numPr>
        <w:spacing w:after="0"/>
        <w:jc w:val="both"/>
      </w:pPr>
      <w:r w:rsidRPr="003200C9">
        <w:t>Как определяется угол между прямой и плоскостью?</w:t>
      </w:r>
    </w:p>
    <w:p w14:paraId="32C7731E" w14:textId="77777777" w:rsidR="003200C9" w:rsidRPr="003200C9" w:rsidRDefault="003200C9" w:rsidP="003200C9">
      <w:pPr>
        <w:numPr>
          <w:ilvl w:val="0"/>
          <w:numId w:val="3"/>
        </w:numPr>
        <w:spacing w:after="0"/>
        <w:jc w:val="both"/>
      </w:pPr>
      <w:r w:rsidRPr="003200C9">
        <w:t xml:space="preserve">Как определяется пучок плоскостей? </w:t>
      </w:r>
    </w:p>
    <w:p w14:paraId="3F563329" w14:textId="77777777" w:rsidR="00F12C76" w:rsidRDefault="00F12C76" w:rsidP="006C0B77">
      <w:pPr>
        <w:spacing w:after="0"/>
        <w:ind w:firstLine="709"/>
        <w:jc w:val="both"/>
      </w:pPr>
    </w:p>
    <w:sectPr w:rsidR="00F12C76" w:rsidSect="00864246">
      <w:type w:val="continuous"/>
      <w:pgSz w:w="11910" w:h="16840"/>
      <w:pgMar w:top="1202" w:right="981" w:bottom="346" w:left="919" w:header="720" w:footer="720" w:gutter="0"/>
      <w:cols w:space="708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0852014"/>
    <w:multiLevelType w:val="hybridMultilevel"/>
    <w:tmpl w:val="893EB1D6"/>
    <w:lvl w:ilvl="0" w:tplc="1AAEF1D8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 w15:restartNumberingAfterBreak="0">
    <w:nsid w:val="74FD4D8C"/>
    <w:multiLevelType w:val="hybridMultilevel"/>
    <w:tmpl w:val="39444516"/>
    <w:lvl w:ilvl="0" w:tplc="414EB382">
      <w:start w:val="1"/>
      <w:numFmt w:val="decimal"/>
      <w:lvlText w:val="%1."/>
      <w:lvlJc w:val="left"/>
      <w:pPr>
        <w:ind w:left="644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7CB039FA"/>
    <w:multiLevelType w:val="hybridMultilevel"/>
    <w:tmpl w:val="EA3E07AE"/>
    <w:lvl w:ilvl="0" w:tplc="ED0C75A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num w:numId="1" w16cid:durableId="273366975">
    <w:abstractNumId w:val="2"/>
  </w:num>
  <w:num w:numId="2" w16cid:durableId="386226206">
    <w:abstractNumId w:val="1"/>
  </w:num>
  <w:num w:numId="3" w16cid:durableId="30828789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drawingGridHorizontalSpacing w:val="110"/>
  <w:drawingGridVerticalSpacing w:val="299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42D04"/>
    <w:rsid w:val="003200C9"/>
    <w:rsid w:val="006C0B77"/>
    <w:rsid w:val="008242FF"/>
    <w:rsid w:val="00864246"/>
    <w:rsid w:val="00870751"/>
    <w:rsid w:val="00922C48"/>
    <w:rsid w:val="00AA026D"/>
    <w:rsid w:val="00B915B7"/>
    <w:rsid w:val="00EA59DF"/>
    <w:rsid w:val="00EE4070"/>
    <w:rsid w:val="00F12C76"/>
    <w:rsid w:val="00F42D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2EA3D17"/>
  <w15:chartTrackingRefBased/>
  <w15:docId w15:val="{3568D5E8-E000-47E3-8CAA-943FFB96BE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915B7"/>
    <w:pPr>
      <w:spacing w:line="240" w:lineRule="auto"/>
    </w:pPr>
    <w:rPr>
      <w:rFonts w:ascii="Times New Roman" w:hAnsi="Times New Roman"/>
      <w:kern w:val="0"/>
      <w:sz w:val="28"/>
      <w14:ligatures w14:val="none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3200C9"/>
    <w:rPr>
      <w:rFonts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5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4.png"/><Relationship Id="rId84" Type="http://schemas.openxmlformats.org/officeDocument/2006/relationships/image" Target="media/image46.wmf"/><Relationship Id="rId138" Type="http://schemas.openxmlformats.org/officeDocument/2006/relationships/oleObject" Target="embeddings/oleObject59.bin"/><Relationship Id="rId159" Type="http://schemas.openxmlformats.org/officeDocument/2006/relationships/image" Target="media/image86.wmf"/><Relationship Id="rId170" Type="http://schemas.openxmlformats.org/officeDocument/2006/relationships/oleObject" Target="embeddings/oleObject75.bin"/><Relationship Id="rId191" Type="http://schemas.openxmlformats.org/officeDocument/2006/relationships/image" Target="media/image103.wmf"/><Relationship Id="rId205" Type="http://schemas.openxmlformats.org/officeDocument/2006/relationships/image" Target="media/image110.wmf"/><Relationship Id="rId226" Type="http://schemas.openxmlformats.org/officeDocument/2006/relationships/oleObject" Target="embeddings/oleObject102.bin"/><Relationship Id="rId247" Type="http://schemas.openxmlformats.org/officeDocument/2006/relationships/image" Target="media/image131.wmf"/><Relationship Id="rId107" Type="http://schemas.openxmlformats.org/officeDocument/2006/relationships/image" Target="media/image60.wmf"/><Relationship Id="rId268" Type="http://schemas.openxmlformats.org/officeDocument/2006/relationships/image" Target="media/image14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9.wmf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4.bin"/><Relationship Id="rId149" Type="http://schemas.openxmlformats.org/officeDocument/2006/relationships/image" Target="media/image81.wmf"/><Relationship Id="rId5" Type="http://schemas.openxmlformats.org/officeDocument/2006/relationships/image" Target="media/image1.wmf"/><Relationship Id="rId95" Type="http://schemas.openxmlformats.org/officeDocument/2006/relationships/image" Target="media/image54.wmf"/><Relationship Id="rId160" Type="http://schemas.openxmlformats.org/officeDocument/2006/relationships/oleObject" Target="embeddings/oleObject70.bin"/><Relationship Id="rId181" Type="http://schemas.openxmlformats.org/officeDocument/2006/relationships/image" Target="media/image98.wmf"/><Relationship Id="rId216" Type="http://schemas.openxmlformats.org/officeDocument/2006/relationships/oleObject" Target="embeddings/oleObject97.bin"/><Relationship Id="rId237" Type="http://schemas.openxmlformats.org/officeDocument/2006/relationships/image" Target="media/image126.wmf"/><Relationship Id="rId258" Type="http://schemas.openxmlformats.org/officeDocument/2006/relationships/oleObject" Target="embeddings/oleObject118.bin"/><Relationship Id="rId22" Type="http://schemas.openxmlformats.org/officeDocument/2006/relationships/oleObject" Target="embeddings/oleObject8.bin"/><Relationship Id="rId43" Type="http://schemas.openxmlformats.org/officeDocument/2006/relationships/image" Target="media/image21.wmf"/><Relationship Id="rId64" Type="http://schemas.openxmlformats.org/officeDocument/2006/relationships/image" Target="media/image35.png"/><Relationship Id="rId118" Type="http://schemas.openxmlformats.org/officeDocument/2006/relationships/oleObject" Target="embeddings/oleObject49.bin"/><Relationship Id="rId139" Type="http://schemas.openxmlformats.org/officeDocument/2006/relationships/image" Target="media/image76.wmf"/><Relationship Id="rId85" Type="http://schemas.openxmlformats.org/officeDocument/2006/relationships/image" Target="media/image47.wmf"/><Relationship Id="rId150" Type="http://schemas.openxmlformats.org/officeDocument/2006/relationships/oleObject" Target="embeddings/oleObject65.bin"/><Relationship Id="rId171" Type="http://schemas.openxmlformats.org/officeDocument/2006/relationships/image" Target="media/image92.wmf"/><Relationship Id="rId192" Type="http://schemas.openxmlformats.org/officeDocument/2006/relationships/oleObject" Target="embeddings/oleObject85.bin"/><Relationship Id="rId206" Type="http://schemas.openxmlformats.org/officeDocument/2006/relationships/oleObject" Target="embeddings/oleObject92.bin"/><Relationship Id="rId227" Type="http://schemas.openxmlformats.org/officeDocument/2006/relationships/image" Target="media/image121.wmf"/><Relationship Id="rId248" Type="http://schemas.openxmlformats.org/officeDocument/2006/relationships/oleObject" Target="embeddings/oleObject113.bin"/><Relationship Id="rId269" Type="http://schemas.openxmlformats.org/officeDocument/2006/relationships/oleObject" Target="embeddings/oleObject123.bin"/><Relationship Id="rId12" Type="http://schemas.openxmlformats.org/officeDocument/2006/relationships/oleObject" Target="embeddings/oleObject4.bin"/><Relationship Id="rId33" Type="http://schemas.openxmlformats.org/officeDocument/2006/relationships/image" Target="media/image16.wmf"/><Relationship Id="rId108" Type="http://schemas.openxmlformats.org/officeDocument/2006/relationships/oleObject" Target="embeddings/oleObject44.bin"/><Relationship Id="rId129" Type="http://schemas.openxmlformats.org/officeDocument/2006/relationships/image" Target="media/image71.wmf"/><Relationship Id="rId54" Type="http://schemas.openxmlformats.org/officeDocument/2006/relationships/oleObject" Target="embeddings/oleObject21.bin"/><Relationship Id="rId75" Type="http://schemas.openxmlformats.org/officeDocument/2006/relationships/image" Target="media/image41.wmf"/><Relationship Id="rId96" Type="http://schemas.openxmlformats.org/officeDocument/2006/relationships/oleObject" Target="embeddings/oleObject38.bin"/><Relationship Id="rId140" Type="http://schemas.openxmlformats.org/officeDocument/2006/relationships/oleObject" Target="embeddings/oleObject60.bin"/><Relationship Id="rId161" Type="http://schemas.openxmlformats.org/officeDocument/2006/relationships/image" Target="media/image87.wmf"/><Relationship Id="rId182" Type="http://schemas.openxmlformats.org/officeDocument/2006/relationships/oleObject" Target="embeddings/oleObject80.bin"/><Relationship Id="rId217" Type="http://schemas.openxmlformats.org/officeDocument/2006/relationships/image" Target="media/image116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08.bin"/><Relationship Id="rId259" Type="http://schemas.openxmlformats.org/officeDocument/2006/relationships/image" Target="media/image137.wmf"/><Relationship Id="rId23" Type="http://schemas.openxmlformats.org/officeDocument/2006/relationships/image" Target="media/image11.wmf"/><Relationship Id="rId119" Type="http://schemas.openxmlformats.org/officeDocument/2006/relationships/image" Target="media/image66.wmf"/><Relationship Id="rId270" Type="http://schemas.openxmlformats.org/officeDocument/2006/relationships/fontTable" Target="fontTable.xml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6.wmf"/><Relationship Id="rId81" Type="http://schemas.openxmlformats.org/officeDocument/2006/relationships/image" Target="media/image44.wmf"/><Relationship Id="rId86" Type="http://schemas.openxmlformats.org/officeDocument/2006/relationships/image" Target="media/image48.png"/><Relationship Id="rId130" Type="http://schemas.openxmlformats.org/officeDocument/2006/relationships/oleObject" Target="embeddings/oleObject55.bin"/><Relationship Id="rId135" Type="http://schemas.openxmlformats.org/officeDocument/2006/relationships/image" Target="media/image74.wmf"/><Relationship Id="rId151" Type="http://schemas.openxmlformats.org/officeDocument/2006/relationships/image" Target="media/image82.wmf"/><Relationship Id="rId156" Type="http://schemas.openxmlformats.org/officeDocument/2006/relationships/oleObject" Target="embeddings/oleObject68.bin"/><Relationship Id="rId177" Type="http://schemas.openxmlformats.org/officeDocument/2006/relationships/image" Target="media/image95.wmf"/><Relationship Id="rId198" Type="http://schemas.openxmlformats.org/officeDocument/2006/relationships/oleObject" Target="embeddings/oleObject88.bin"/><Relationship Id="rId172" Type="http://schemas.openxmlformats.org/officeDocument/2006/relationships/oleObject" Target="embeddings/oleObject76.bin"/><Relationship Id="rId193" Type="http://schemas.openxmlformats.org/officeDocument/2006/relationships/image" Target="media/image104.wmf"/><Relationship Id="rId202" Type="http://schemas.openxmlformats.org/officeDocument/2006/relationships/oleObject" Target="embeddings/oleObject90.bin"/><Relationship Id="rId207" Type="http://schemas.openxmlformats.org/officeDocument/2006/relationships/image" Target="media/image111.wmf"/><Relationship Id="rId223" Type="http://schemas.openxmlformats.org/officeDocument/2006/relationships/image" Target="media/image119.wmf"/><Relationship Id="rId228" Type="http://schemas.openxmlformats.org/officeDocument/2006/relationships/oleObject" Target="embeddings/oleObject103.bin"/><Relationship Id="rId244" Type="http://schemas.openxmlformats.org/officeDocument/2006/relationships/oleObject" Target="embeddings/oleObject111.bin"/><Relationship Id="rId249" Type="http://schemas.openxmlformats.org/officeDocument/2006/relationships/image" Target="media/image132.wmf"/><Relationship Id="rId13" Type="http://schemas.openxmlformats.org/officeDocument/2006/relationships/image" Target="media/image5.png"/><Relationship Id="rId18" Type="http://schemas.openxmlformats.org/officeDocument/2006/relationships/oleObject" Target="embeddings/oleObject6.bin"/><Relationship Id="rId39" Type="http://schemas.openxmlformats.org/officeDocument/2006/relationships/image" Target="media/image19.wmf"/><Relationship Id="rId109" Type="http://schemas.openxmlformats.org/officeDocument/2006/relationships/image" Target="media/image61.wmf"/><Relationship Id="rId260" Type="http://schemas.openxmlformats.org/officeDocument/2006/relationships/oleObject" Target="embeddings/oleObject119.bin"/><Relationship Id="rId265" Type="http://schemas.openxmlformats.org/officeDocument/2006/relationships/oleObject" Target="embeddings/oleObject121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6.png"/><Relationship Id="rId55" Type="http://schemas.openxmlformats.org/officeDocument/2006/relationships/image" Target="media/image30.wmf"/><Relationship Id="rId76" Type="http://schemas.openxmlformats.org/officeDocument/2006/relationships/oleObject" Target="embeddings/oleObject31.bin"/><Relationship Id="rId97" Type="http://schemas.openxmlformats.org/officeDocument/2006/relationships/image" Target="media/image55.wmf"/><Relationship Id="rId104" Type="http://schemas.openxmlformats.org/officeDocument/2006/relationships/oleObject" Target="embeddings/oleObject42.bin"/><Relationship Id="rId120" Type="http://schemas.openxmlformats.org/officeDocument/2006/relationships/oleObject" Target="embeddings/oleObject50.bin"/><Relationship Id="rId125" Type="http://schemas.openxmlformats.org/officeDocument/2006/relationships/image" Target="media/image69.wmf"/><Relationship Id="rId141" Type="http://schemas.openxmlformats.org/officeDocument/2006/relationships/image" Target="media/image77.wmf"/><Relationship Id="rId146" Type="http://schemas.openxmlformats.org/officeDocument/2006/relationships/oleObject" Target="embeddings/oleObject63.bin"/><Relationship Id="rId167" Type="http://schemas.openxmlformats.org/officeDocument/2006/relationships/image" Target="media/image90.wmf"/><Relationship Id="rId188" Type="http://schemas.openxmlformats.org/officeDocument/2006/relationships/oleObject" Target="embeddings/oleObject83.bin"/><Relationship Id="rId7" Type="http://schemas.openxmlformats.org/officeDocument/2006/relationships/image" Target="media/image2.wmf"/><Relationship Id="rId71" Type="http://schemas.openxmlformats.org/officeDocument/2006/relationships/image" Target="media/image39.wmf"/><Relationship Id="rId92" Type="http://schemas.openxmlformats.org/officeDocument/2006/relationships/oleObject" Target="embeddings/oleObject36.bin"/><Relationship Id="rId162" Type="http://schemas.openxmlformats.org/officeDocument/2006/relationships/oleObject" Target="embeddings/oleObject71.bin"/><Relationship Id="rId183" Type="http://schemas.openxmlformats.org/officeDocument/2006/relationships/image" Target="media/image99.wmf"/><Relationship Id="rId213" Type="http://schemas.openxmlformats.org/officeDocument/2006/relationships/image" Target="media/image114.wmf"/><Relationship Id="rId218" Type="http://schemas.openxmlformats.org/officeDocument/2006/relationships/oleObject" Target="embeddings/oleObject98.bin"/><Relationship Id="rId234" Type="http://schemas.openxmlformats.org/officeDocument/2006/relationships/oleObject" Target="embeddings/oleObject106.bin"/><Relationship Id="rId239" Type="http://schemas.openxmlformats.org/officeDocument/2006/relationships/image" Target="media/image127.wmf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50" Type="http://schemas.openxmlformats.org/officeDocument/2006/relationships/oleObject" Target="embeddings/oleObject114.bin"/><Relationship Id="rId255" Type="http://schemas.openxmlformats.org/officeDocument/2006/relationships/image" Target="media/image135.wmf"/><Relationship Id="rId271" Type="http://schemas.openxmlformats.org/officeDocument/2006/relationships/theme" Target="theme/theme1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6.bin"/><Relationship Id="rId87" Type="http://schemas.openxmlformats.org/officeDocument/2006/relationships/image" Target="media/image49.wmf"/><Relationship Id="rId110" Type="http://schemas.openxmlformats.org/officeDocument/2006/relationships/oleObject" Target="embeddings/oleObject45.bin"/><Relationship Id="rId115" Type="http://schemas.openxmlformats.org/officeDocument/2006/relationships/image" Target="media/image64.wmf"/><Relationship Id="rId131" Type="http://schemas.openxmlformats.org/officeDocument/2006/relationships/image" Target="media/image72.wmf"/><Relationship Id="rId136" Type="http://schemas.openxmlformats.org/officeDocument/2006/relationships/oleObject" Target="embeddings/oleObject58.bin"/><Relationship Id="rId157" Type="http://schemas.openxmlformats.org/officeDocument/2006/relationships/image" Target="media/image85.wmf"/><Relationship Id="rId178" Type="http://schemas.openxmlformats.org/officeDocument/2006/relationships/oleObject" Target="embeddings/oleObject79.bin"/><Relationship Id="rId61" Type="http://schemas.openxmlformats.org/officeDocument/2006/relationships/image" Target="media/image33.wmf"/><Relationship Id="rId82" Type="http://schemas.openxmlformats.org/officeDocument/2006/relationships/oleObject" Target="embeddings/oleObject34.bin"/><Relationship Id="rId152" Type="http://schemas.openxmlformats.org/officeDocument/2006/relationships/oleObject" Target="embeddings/oleObject66.bin"/><Relationship Id="rId173" Type="http://schemas.openxmlformats.org/officeDocument/2006/relationships/image" Target="media/image93.wmf"/><Relationship Id="rId194" Type="http://schemas.openxmlformats.org/officeDocument/2006/relationships/oleObject" Target="embeddings/oleObject86.bin"/><Relationship Id="rId199" Type="http://schemas.openxmlformats.org/officeDocument/2006/relationships/image" Target="media/image107.wmf"/><Relationship Id="rId203" Type="http://schemas.openxmlformats.org/officeDocument/2006/relationships/image" Target="media/image109.wmf"/><Relationship Id="rId208" Type="http://schemas.openxmlformats.org/officeDocument/2006/relationships/oleObject" Target="embeddings/oleObject93.bin"/><Relationship Id="rId229" Type="http://schemas.openxmlformats.org/officeDocument/2006/relationships/image" Target="media/image122.wmf"/><Relationship Id="rId19" Type="http://schemas.openxmlformats.org/officeDocument/2006/relationships/image" Target="media/image9.wmf"/><Relationship Id="rId224" Type="http://schemas.openxmlformats.org/officeDocument/2006/relationships/oleObject" Target="embeddings/oleObject101.bin"/><Relationship Id="rId240" Type="http://schemas.openxmlformats.org/officeDocument/2006/relationships/oleObject" Target="embeddings/oleObject109.bin"/><Relationship Id="rId245" Type="http://schemas.openxmlformats.org/officeDocument/2006/relationships/image" Target="media/image130.wmf"/><Relationship Id="rId261" Type="http://schemas.openxmlformats.org/officeDocument/2006/relationships/image" Target="media/image138.wmf"/><Relationship Id="rId266" Type="http://schemas.openxmlformats.org/officeDocument/2006/relationships/image" Target="media/image141.wmf"/><Relationship Id="rId14" Type="http://schemas.openxmlformats.org/officeDocument/2006/relationships/image" Target="media/image6.png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2.bin"/><Relationship Id="rId77" Type="http://schemas.openxmlformats.org/officeDocument/2006/relationships/image" Target="media/image42.wmf"/><Relationship Id="rId100" Type="http://schemas.openxmlformats.org/officeDocument/2006/relationships/oleObject" Target="embeddings/oleObject40.bin"/><Relationship Id="rId105" Type="http://schemas.openxmlformats.org/officeDocument/2006/relationships/image" Target="media/image59.wmf"/><Relationship Id="rId126" Type="http://schemas.openxmlformats.org/officeDocument/2006/relationships/oleObject" Target="embeddings/oleObject53.bin"/><Relationship Id="rId147" Type="http://schemas.openxmlformats.org/officeDocument/2006/relationships/image" Target="media/image80.wmf"/><Relationship Id="rId168" Type="http://schemas.openxmlformats.org/officeDocument/2006/relationships/oleObject" Target="embeddings/oleObject74.bin"/><Relationship Id="rId8" Type="http://schemas.openxmlformats.org/officeDocument/2006/relationships/oleObject" Target="embeddings/oleObject2.bin"/><Relationship Id="rId51" Type="http://schemas.openxmlformats.org/officeDocument/2006/relationships/image" Target="media/image27.wmf"/><Relationship Id="rId72" Type="http://schemas.openxmlformats.org/officeDocument/2006/relationships/oleObject" Target="embeddings/oleObject29.bin"/><Relationship Id="rId93" Type="http://schemas.openxmlformats.org/officeDocument/2006/relationships/image" Target="media/image53.wmf"/><Relationship Id="rId98" Type="http://schemas.openxmlformats.org/officeDocument/2006/relationships/oleObject" Target="embeddings/oleObject39.bin"/><Relationship Id="rId121" Type="http://schemas.openxmlformats.org/officeDocument/2006/relationships/image" Target="media/image67.wmf"/><Relationship Id="rId142" Type="http://schemas.openxmlformats.org/officeDocument/2006/relationships/oleObject" Target="embeddings/oleObject61.bin"/><Relationship Id="rId163" Type="http://schemas.openxmlformats.org/officeDocument/2006/relationships/image" Target="media/image88.wmf"/><Relationship Id="rId184" Type="http://schemas.openxmlformats.org/officeDocument/2006/relationships/oleObject" Target="embeddings/oleObject81.bin"/><Relationship Id="rId189" Type="http://schemas.openxmlformats.org/officeDocument/2006/relationships/image" Target="media/image102.wmf"/><Relationship Id="rId219" Type="http://schemas.openxmlformats.org/officeDocument/2006/relationships/image" Target="media/image117.wmf"/><Relationship Id="rId3" Type="http://schemas.openxmlformats.org/officeDocument/2006/relationships/settings" Target="settings.xml"/><Relationship Id="rId214" Type="http://schemas.openxmlformats.org/officeDocument/2006/relationships/oleObject" Target="embeddings/oleObject96.bin"/><Relationship Id="rId230" Type="http://schemas.openxmlformats.org/officeDocument/2006/relationships/oleObject" Target="embeddings/oleObject104.bin"/><Relationship Id="rId235" Type="http://schemas.openxmlformats.org/officeDocument/2006/relationships/image" Target="media/image125.wmf"/><Relationship Id="rId251" Type="http://schemas.openxmlformats.org/officeDocument/2006/relationships/image" Target="media/image133.wmf"/><Relationship Id="rId256" Type="http://schemas.openxmlformats.org/officeDocument/2006/relationships/oleObject" Target="embeddings/oleObject117.bin"/><Relationship Id="rId25" Type="http://schemas.openxmlformats.org/officeDocument/2006/relationships/image" Target="media/image12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7.wmf"/><Relationship Id="rId116" Type="http://schemas.openxmlformats.org/officeDocument/2006/relationships/oleObject" Target="embeddings/oleObject48.bin"/><Relationship Id="rId137" Type="http://schemas.openxmlformats.org/officeDocument/2006/relationships/image" Target="media/image75.wmf"/><Relationship Id="rId158" Type="http://schemas.openxmlformats.org/officeDocument/2006/relationships/oleObject" Target="embeddings/oleObject69.bin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5.png"/><Relationship Id="rId88" Type="http://schemas.openxmlformats.org/officeDocument/2006/relationships/image" Target="media/image50.wmf"/><Relationship Id="rId111" Type="http://schemas.openxmlformats.org/officeDocument/2006/relationships/image" Target="media/image62.wmf"/><Relationship Id="rId132" Type="http://schemas.openxmlformats.org/officeDocument/2006/relationships/oleObject" Target="embeddings/oleObject56.bin"/><Relationship Id="rId153" Type="http://schemas.openxmlformats.org/officeDocument/2006/relationships/image" Target="media/image83.wmf"/><Relationship Id="rId174" Type="http://schemas.openxmlformats.org/officeDocument/2006/relationships/oleObject" Target="embeddings/oleObject77.bin"/><Relationship Id="rId179" Type="http://schemas.openxmlformats.org/officeDocument/2006/relationships/image" Target="media/image96.png"/><Relationship Id="rId195" Type="http://schemas.openxmlformats.org/officeDocument/2006/relationships/image" Target="media/image105.wmf"/><Relationship Id="rId209" Type="http://schemas.openxmlformats.org/officeDocument/2006/relationships/image" Target="media/image112.wmf"/><Relationship Id="rId190" Type="http://schemas.openxmlformats.org/officeDocument/2006/relationships/oleObject" Target="embeddings/oleObject84.bin"/><Relationship Id="rId204" Type="http://schemas.openxmlformats.org/officeDocument/2006/relationships/oleObject" Target="embeddings/oleObject91.bin"/><Relationship Id="rId220" Type="http://schemas.openxmlformats.org/officeDocument/2006/relationships/oleObject" Target="embeddings/oleObject99.bin"/><Relationship Id="rId225" Type="http://schemas.openxmlformats.org/officeDocument/2006/relationships/image" Target="media/image120.wmf"/><Relationship Id="rId241" Type="http://schemas.openxmlformats.org/officeDocument/2006/relationships/image" Target="media/image128.wmf"/><Relationship Id="rId246" Type="http://schemas.openxmlformats.org/officeDocument/2006/relationships/oleObject" Target="embeddings/oleObject112.bin"/><Relationship Id="rId267" Type="http://schemas.openxmlformats.org/officeDocument/2006/relationships/oleObject" Target="embeddings/oleObject122.bin"/><Relationship Id="rId15" Type="http://schemas.openxmlformats.org/officeDocument/2006/relationships/image" Target="media/image7.wmf"/><Relationship Id="rId36" Type="http://schemas.openxmlformats.org/officeDocument/2006/relationships/oleObject" Target="embeddings/oleObject15.bin"/><Relationship Id="rId57" Type="http://schemas.openxmlformats.org/officeDocument/2006/relationships/image" Target="media/image31.wmf"/><Relationship Id="rId106" Type="http://schemas.openxmlformats.org/officeDocument/2006/relationships/oleObject" Target="embeddings/oleObject43.bin"/><Relationship Id="rId127" Type="http://schemas.openxmlformats.org/officeDocument/2006/relationships/image" Target="media/image70.wmf"/><Relationship Id="rId262" Type="http://schemas.openxmlformats.org/officeDocument/2006/relationships/oleObject" Target="embeddings/oleObject120.bin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52" Type="http://schemas.openxmlformats.org/officeDocument/2006/relationships/image" Target="media/image28.wmf"/><Relationship Id="rId73" Type="http://schemas.openxmlformats.org/officeDocument/2006/relationships/image" Target="media/image40.wmf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37.bin"/><Relationship Id="rId99" Type="http://schemas.openxmlformats.org/officeDocument/2006/relationships/image" Target="media/image56.wmf"/><Relationship Id="rId101" Type="http://schemas.openxmlformats.org/officeDocument/2006/relationships/image" Target="media/image57.wmf"/><Relationship Id="rId122" Type="http://schemas.openxmlformats.org/officeDocument/2006/relationships/oleObject" Target="embeddings/oleObject51.bin"/><Relationship Id="rId143" Type="http://schemas.openxmlformats.org/officeDocument/2006/relationships/image" Target="media/image78.wmf"/><Relationship Id="rId148" Type="http://schemas.openxmlformats.org/officeDocument/2006/relationships/oleObject" Target="embeddings/oleObject64.bin"/><Relationship Id="rId164" Type="http://schemas.openxmlformats.org/officeDocument/2006/relationships/oleObject" Target="embeddings/oleObject72.bin"/><Relationship Id="rId169" Type="http://schemas.openxmlformats.org/officeDocument/2006/relationships/image" Target="media/image91.wmf"/><Relationship Id="rId185" Type="http://schemas.openxmlformats.org/officeDocument/2006/relationships/image" Target="media/image10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97.png"/><Relationship Id="rId210" Type="http://schemas.openxmlformats.org/officeDocument/2006/relationships/oleObject" Target="embeddings/oleObject94.bin"/><Relationship Id="rId215" Type="http://schemas.openxmlformats.org/officeDocument/2006/relationships/image" Target="media/image115.wmf"/><Relationship Id="rId236" Type="http://schemas.openxmlformats.org/officeDocument/2006/relationships/oleObject" Target="embeddings/oleObject107.bin"/><Relationship Id="rId257" Type="http://schemas.openxmlformats.org/officeDocument/2006/relationships/image" Target="media/image136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23.wmf"/><Relationship Id="rId252" Type="http://schemas.openxmlformats.org/officeDocument/2006/relationships/oleObject" Target="embeddings/oleObject115.bin"/><Relationship Id="rId47" Type="http://schemas.openxmlformats.org/officeDocument/2006/relationships/image" Target="media/image23.png"/><Relationship Id="rId68" Type="http://schemas.openxmlformats.org/officeDocument/2006/relationships/oleObject" Target="embeddings/oleObject27.bin"/><Relationship Id="rId89" Type="http://schemas.openxmlformats.org/officeDocument/2006/relationships/image" Target="media/image51.wmf"/><Relationship Id="rId112" Type="http://schemas.openxmlformats.org/officeDocument/2006/relationships/oleObject" Target="embeddings/oleObject46.bin"/><Relationship Id="rId133" Type="http://schemas.openxmlformats.org/officeDocument/2006/relationships/image" Target="media/image73.wmf"/><Relationship Id="rId154" Type="http://schemas.openxmlformats.org/officeDocument/2006/relationships/oleObject" Target="embeddings/oleObject67.bin"/><Relationship Id="rId175" Type="http://schemas.openxmlformats.org/officeDocument/2006/relationships/image" Target="media/image94.wmf"/><Relationship Id="rId196" Type="http://schemas.openxmlformats.org/officeDocument/2006/relationships/oleObject" Target="embeddings/oleObject87.bin"/><Relationship Id="rId200" Type="http://schemas.openxmlformats.org/officeDocument/2006/relationships/oleObject" Target="embeddings/oleObject8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18.wmf"/><Relationship Id="rId242" Type="http://schemas.openxmlformats.org/officeDocument/2006/relationships/oleObject" Target="embeddings/oleObject110.bin"/><Relationship Id="rId263" Type="http://schemas.openxmlformats.org/officeDocument/2006/relationships/image" Target="media/image139.png"/><Relationship Id="rId37" Type="http://schemas.openxmlformats.org/officeDocument/2006/relationships/image" Target="media/image18.wmf"/><Relationship Id="rId58" Type="http://schemas.openxmlformats.org/officeDocument/2006/relationships/oleObject" Target="embeddings/oleObject23.bin"/><Relationship Id="rId79" Type="http://schemas.openxmlformats.org/officeDocument/2006/relationships/image" Target="media/image43.wmf"/><Relationship Id="rId102" Type="http://schemas.openxmlformats.org/officeDocument/2006/relationships/oleObject" Target="embeddings/oleObject41.bin"/><Relationship Id="rId123" Type="http://schemas.openxmlformats.org/officeDocument/2006/relationships/image" Target="media/image68.wmf"/><Relationship Id="rId144" Type="http://schemas.openxmlformats.org/officeDocument/2006/relationships/oleObject" Target="embeddings/oleObject62.bin"/><Relationship Id="rId90" Type="http://schemas.openxmlformats.org/officeDocument/2006/relationships/oleObject" Target="embeddings/oleObject35.bin"/><Relationship Id="rId165" Type="http://schemas.openxmlformats.org/officeDocument/2006/relationships/image" Target="media/image89.wmf"/><Relationship Id="rId186" Type="http://schemas.openxmlformats.org/officeDocument/2006/relationships/oleObject" Target="embeddings/oleObject82.bin"/><Relationship Id="rId211" Type="http://schemas.openxmlformats.org/officeDocument/2006/relationships/image" Target="media/image113.wmf"/><Relationship Id="rId232" Type="http://schemas.openxmlformats.org/officeDocument/2006/relationships/oleObject" Target="embeddings/oleObject105.bin"/><Relationship Id="rId253" Type="http://schemas.openxmlformats.org/officeDocument/2006/relationships/image" Target="media/image134.wmf"/><Relationship Id="rId27" Type="http://schemas.openxmlformats.org/officeDocument/2006/relationships/image" Target="media/image13.wmf"/><Relationship Id="rId48" Type="http://schemas.openxmlformats.org/officeDocument/2006/relationships/image" Target="media/image24.wmf"/><Relationship Id="rId69" Type="http://schemas.openxmlformats.org/officeDocument/2006/relationships/image" Target="media/image38.wmf"/><Relationship Id="rId113" Type="http://schemas.openxmlformats.org/officeDocument/2006/relationships/image" Target="media/image63.wmf"/><Relationship Id="rId134" Type="http://schemas.openxmlformats.org/officeDocument/2006/relationships/oleObject" Target="embeddings/oleObject57.bin"/><Relationship Id="rId80" Type="http://schemas.openxmlformats.org/officeDocument/2006/relationships/oleObject" Target="embeddings/oleObject33.bin"/><Relationship Id="rId155" Type="http://schemas.openxmlformats.org/officeDocument/2006/relationships/image" Target="media/image84.wmf"/><Relationship Id="rId176" Type="http://schemas.openxmlformats.org/officeDocument/2006/relationships/oleObject" Target="embeddings/oleObject78.bin"/><Relationship Id="rId197" Type="http://schemas.openxmlformats.org/officeDocument/2006/relationships/image" Target="media/image106.wmf"/><Relationship Id="rId201" Type="http://schemas.openxmlformats.org/officeDocument/2006/relationships/image" Target="media/image108.wmf"/><Relationship Id="rId222" Type="http://schemas.openxmlformats.org/officeDocument/2006/relationships/oleObject" Target="embeddings/oleObject100.bin"/><Relationship Id="rId243" Type="http://schemas.openxmlformats.org/officeDocument/2006/relationships/image" Target="media/image129.wmf"/><Relationship Id="rId264" Type="http://schemas.openxmlformats.org/officeDocument/2006/relationships/image" Target="media/image140.wmf"/><Relationship Id="rId17" Type="http://schemas.openxmlformats.org/officeDocument/2006/relationships/image" Target="media/image8.wmf"/><Relationship Id="rId38" Type="http://schemas.openxmlformats.org/officeDocument/2006/relationships/oleObject" Target="embeddings/oleObject16.bin"/><Relationship Id="rId59" Type="http://schemas.openxmlformats.org/officeDocument/2006/relationships/image" Target="media/image32.wmf"/><Relationship Id="rId103" Type="http://schemas.openxmlformats.org/officeDocument/2006/relationships/image" Target="media/image58.wmf"/><Relationship Id="rId124" Type="http://schemas.openxmlformats.org/officeDocument/2006/relationships/oleObject" Target="embeddings/oleObject52.bin"/><Relationship Id="rId70" Type="http://schemas.openxmlformats.org/officeDocument/2006/relationships/oleObject" Target="embeddings/oleObject28.bin"/><Relationship Id="rId91" Type="http://schemas.openxmlformats.org/officeDocument/2006/relationships/image" Target="media/image52.wmf"/><Relationship Id="rId145" Type="http://schemas.openxmlformats.org/officeDocument/2006/relationships/image" Target="media/image79.wmf"/><Relationship Id="rId166" Type="http://schemas.openxmlformats.org/officeDocument/2006/relationships/oleObject" Target="embeddings/oleObject73.bin"/><Relationship Id="rId187" Type="http://schemas.openxmlformats.org/officeDocument/2006/relationships/image" Target="media/image10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95.bin"/><Relationship Id="rId233" Type="http://schemas.openxmlformats.org/officeDocument/2006/relationships/image" Target="media/image124.wmf"/><Relationship Id="rId254" Type="http://schemas.openxmlformats.org/officeDocument/2006/relationships/oleObject" Target="embeddings/oleObject116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5.wmf"/><Relationship Id="rId114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1643</Words>
  <Characters>9371</Characters>
  <Application>Microsoft Office Word</Application>
  <DocSecurity>0</DocSecurity>
  <Lines>78</Lines>
  <Paragraphs>21</Paragraphs>
  <ScaleCrop>false</ScaleCrop>
  <Company/>
  <LinksUpToDate>false</LinksUpToDate>
  <CharactersWithSpaces>109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2</cp:revision>
  <dcterms:created xsi:type="dcterms:W3CDTF">2023-12-24T15:33:00Z</dcterms:created>
  <dcterms:modified xsi:type="dcterms:W3CDTF">2023-12-24T15:34:00Z</dcterms:modified>
</cp:coreProperties>
</file>